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07D0" w:rsidRPr="001459A4" w:rsidRDefault="007D07D0" w:rsidP="001459A4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>Урок геометрии в 8-м классе по теме "</w:t>
      </w:r>
      <w:r w:rsidR="004B5AB7" w:rsidRPr="001459A4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 xml:space="preserve">Практическое приложение подобия треугольников </w:t>
      </w:r>
      <w:r w:rsidRPr="001459A4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 xml:space="preserve">" </w:t>
      </w:r>
    </w:p>
    <w:p w:rsidR="007D07D0" w:rsidRPr="001459A4" w:rsidRDefault="007D07D0" w:rsidP="001459A4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''Геометрия является самым могущественным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средством для изощрения наших умственных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способностей и дает возможность правильно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мыслить и рассуждать".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1459A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Г. Галилей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ь урока: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учить применять теоретические знания для решения задач с практическим содержанием.</w:t>
      </w:r>
    </w:p>
    <w:p w:rsidR="007D07D0" w:rsidRPr="001459A4" w:rsidRDefault="00A357C2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    </w:t>
      </w:r>
      <w:r w:rsidR="007D07D0"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Задачи: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разовательные:</w:t>
      </w:r>
    </w:p>
    <w:p w:rsidR="007D07D0" w:rsidRPr="001459A4" w:rsidRDefault="007D07D0" w:rsidP="001459A4">
      <w:pPr>
        <w:numPr>
          <w:ilvl w:val="0"/>
          <w:numId w:val="1"/>
        </w:numPr>
        <w:spacing w:after="0" w:line="240" w:lineRule="auto"/>
        <w:ind w:left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обобщить и систематизировать знания по теме: “Признаки подобия треугольников”;</w:t>
      </w:r>
    </w:p>
    <w:p w:rsidR="004B5AB7" w:rsidRPr="001459A4" w:rsidRDefault="004B5AB7" w:rsidP="001459A4">
      <w:pPr>
        <w:numPr>
          <w:ilvl w:val="0"/>
          <w:numId w:val="1"/>
        </w:numPr>
        <w:suppressAutoHyphens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развитие умений обобщать, абстрагировать и конкретизировать свойства изучаемых объектов и отношений, и применять их при решении практических задач; </w:t>
      </w:r>
    </w:p>
    <w:p w:rsidR="007D07D0" w:rsidRPr="001459A4" w:rsidRDefault="007D07D0" w:rsidP="001459A4">
      <w:pPr>
        <w:numPr>
          <w:ilvl w:val="0"/>
          <w:numId w:val="1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должить формирование у учащихся навыков применения признаков подобия треугольников при решении задач. </w:t>
      </w:r>
    </w:p>
    <w:p w:rsidR="007D07D0" w:rsidRPr="001459A4" w:rsidRDefault="00A357C2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</w:t>
      </w:r>
      <w:r w:rsidR="007D07D0"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азвивающие:</w:t>
      </w:r>
    </w:p>
    <w:p w:rsidR="007D07D0" w:rsidRPr="001459A4" w:rsidRDefault="007D07D0" w:rsidP="001459A4">
      <w:pPr>
        <w:numPr>
          <w:ilvl w:val="0"/>
          <w:numId w:val="2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вивать логическое мышление, умение сравнивать, обобщать, делать выводы; </w:t>
      </w:r>
    </w:p>
    <w:p w:rsidR="007D07D0" w:rsidRPr="001459A4" w:rsidRDefault="007D07D0" w:rsidP="001459A4">
      <w:pPr>
        <w:numPr>
          <w:ilvl w:val="0"/>
          <w:numId w:val="2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вать интерес учащихся к изучаемому предмету;</w:t>
      </w:r>
    </w:p>
    <w:p w:rsidR="004B5AB7" w:rsidRPr="001459A4" w:rsidRDefault="007D07D0" w:rsidP="001459A4">
      <w:pPr>
        <w:numPr>
          <w:ilvl w:val="0"/>
          <w:numId w:val="2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творческих способностей учащихся</w:t>
      </w:r>
    </w:p>
    <w:p w:rsidR="007D07D0" w:rsidRPr="001459A4" w:rsidRDefault="004B5AB7" w:rsidP="001459A4">
      <w:pPr>
        <w:numPr>
          <w:ilvl w:val="0"/>
          <w:numId w:val="2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hAnsi="Times New Roman" w:cs="Times New Roman"/>
          <w:sz w:val="24"/>
          <w:szCs w:val="24"/>
        </w:rPr>
        <w:t>развитие умений обобщать, абстрагировать и конкретизировать свойства изучаемых объектов и отношений, и применять их при решении практических задач</w:t>
      </w:r>
      <w:r w:rsidR="007D07D0"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7D07D0" w:rsidRPr="001459A4" w:rsidRDefault="00A357C2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 </w:t>
      </w:r>
      <w:r w:rsidR="007D07D0"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оспитательные:</w:t>
      </w:r>
    </w:p>
    <w:p w:rsidR="007D07D0" w:rsidRPr="001459A4" w:rsidRDefault="007D07D0" w:rsidP="001459A4">
      <w:pPr>
        <w:numPr>
          <w:ilvl w:val="0"/>
          <w:numId w:val="3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ть мотивы познавательной деятельности,</w:t>
      </w:r>
    </w:p>
    <w:p w:rsidR="007D07D0" w:rsidRPr="001459A4" w:rsidRDefault="007D07D0" w:rsidP="001459A4">
      <w:pPr>
        <w:numPr>
          <w:ilvl w:val="0"/>
          <w:numId w:val="3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эстетическое воспитание учащихся.</w:t>
      </w:r>
    </w:p>
    <w:p w:rsidR="004B5AB7" w:rsidRPr="001459A4" w:rsidRDefault="004B5AB7" w:rsidP="001459A4">
      <w:pPr>
        <w:numPr>
          <w:ilvl w:val="0"/>
          <w:numId w:val="3"/>
        </w:numPr>
        <w:suppressAutoHyphens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выработка умений оценивать свой уровень познания темы; </w:t>
      </w:r>
    </w:p>
    <w:p w:rsidR="004B5AB7" w:rsidRPr="001459A4" w:rsidRDefault="004B5AB7" w:rsidP="001459A4">
      <w:pPr>
        <w:numPr>
          <w:ilvl w:val="0"/>
          <w:numId w:val="3"/>
        </w:numPr>
        <w:suppressAutoHyphens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развитие культуры устной речи, познавательного интереса; </w:t>
      </w:r>
    </w:p>
    <w:p w:rsidR="004B5AB7" w:rsidRPr="001459A4" w:rsidRDefault="004B5AB7" w:rsidP="001459A4">
      <w:pPr>
        <w:numPr>
          <w:ilvl w:val="0"/>
          <w:numId w:val="3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D07D0" w:rsidRPr="001459A4" w:rsidRDefault="00A357C2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 </w:t>
      </w:r>
      <w:r w:rsidR="007D07D0"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орудование</w:t>
      </w:r>
      <w:r w:rsidR="007D07D0"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</w:p>
    <w:p w:rsidR="007D07D0" w:rsidRPr="001459A4" w:rsidRDefault="007D07D0" w:rsidP="001459A4">
      <w:pPr>
        <w:numPr>
          <w:ilvl w:val="0"/>
          <w:numId w:val="4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мультимедийный</w:t>
      </w:r>
      <w:proofErr w:type="spellEnd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ектор, экран; </w:t>
      </w:r>
    </w:p>
    <w:p w:rsidR="007D07D0" w:rsidRPr="001459A4" w:rsidRDefault="007D07D0" w:rsidP="001459A4">
      <w:pPr>
        <w:numPr>
          <w:ilvl w:val="0"/>
          <w:numId w:val="4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зентация для сопровождения урока </w:t>
      </w:r>
      <w:hyperlink r:id="rId5" w:history="1">
        <w:r w:rsidRPr="001459A4">
          <w:rPr>
            <w:rFonts w:ascii="Times New Roman" w:eastAsia="Times New Roman" w:hAnsi="Times New Roman" w:cs="Times New Roman"/>
            <w:b/>
            <w:bCs/>
            <w:color w:val="0000FF"/>
            <w:sz w:val="24"/>
            <w:szCs w:val="24"/>
            <w:u w:val="single"/>
            <w:lang w:eastAsia="ru-RU"/>
          </w:rPr>
          <w:t>(Приложение 1)</w:t>
        </w:r>
      </w:hyperlink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</w:p>
    <w:p w:rsidR="007D07D0" w:rsidRDefault="007D07D0" w:rsidP="001459A4">
      <w:pPr>
        <w:numPr>
          <w:ilvl w:val="0"/>
          <w:numId w:val="4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даточный материал. </w:t>
      </w:r>
    </w:p>
    <w:p w:rsidR="001459A4" w:rsidRPr="001459A4" w:rsidRDefault="001459A4" w:rsidP="00A357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D07D0" w:rsidRDefault="00A357C2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 </w:t>
      </w:r>
      <w:r w:rsidR="007D07D0"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Тип урока: </w:t>
      </w:r>
      <w:r w:rsidR="0078320D"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</w:t>
      </w:r>
      <w:r w:rsid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и</w:t>
      </w:r>
      <w:r w:rsidR="0078320D"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ческий се</w:t>
      </w:r>
      <w:r w:rsid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="0078320D"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инар</w:t>
      </w:r>
      <w:r w:rsidR="007D07D0"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решению задач</w:t>
      </w:r>
    </w:p>
    <w:p w:rsidR="001459A4" w:rsidRPr="001459A4" w:rsidRDefault="001459A4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D07D0" w:rsidRPr="001459A4" w:rsidRDefault="00A357C2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</w:t>
      </w:r>
      <w:r w:rsidR="007D07D0"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труктура урока:</w:t>
      </w:r>
    </w:p>
    <w:p w:rsidR="007D07D0" w:rsidRPr="001459A4" w:rsidRDefault="007D07D0" w:rsidP="001459A4">
      <w:pPr>
        <w:numPr>
          <w:ilvl w:val="0"/>
          <w:numId w:val="5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рганизационный момент. </w:t>
      </w:r>
    </w:p>
    <w:p w:rsidR="007D07D0" w:rsidRDefault="007D07D0" w:rsidP="001459A4">
      <w:pPr>
        <w:numPr>
          <w:ilvl w:val="0"/>
          <w:numId w:val="5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ктуализация опорных знаний: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1459A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а)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верка ЗУН учащихся;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1459A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б)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вторение теоретического материала;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1459A4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в)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тное решение задач. </w:t>
      </w:r>
    </w:p>
    <w:p w:rsidR="001459A4" w:rsidRPr="001459A4" w:rsidRDefault="001459A4" w:rsidP="001459A4">
      <w:pPr>
        <w:pStyle w:val="a6"/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сихологическая разгрузка</w:t>
      </w:r>
    </w:p>
    <w:p w:rsidR="007D07D0" w:rsidRDefault="007D07D0" w:rsidP="001459A4">
      <w:pPr>
        <w:numPr>
          <w:ilvl w:val="0"/>
          <w:numId w:val="5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кум по решению задач:</w:t>
      </w:r>
      <w:r w:rsidR="004B5AB7"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нимательных задач.</w:t>
      </w:r>
    </w:p>
    <w:p w:rsidR="00A357C2" w:rsidRDefault="001459A4" w:rsidP="00A357C2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A357C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Физкультурная минутка </w:t>
      </w:r>
      <w:proofErr w:type="gramStart"/>
      <w:r w:rsidRPr="00A357C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( </w:t>
      </w:r>
      <w:proofErr w:type="gramEnd"/>
      <w:r w:rsidRPr="00A357C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для глаз, для снятия напряжения с плечевого пояса</w:t>
      </w:r>
      <w:r w:rsidR="00A357C2" w:rsidRPr="00A357C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)</w:t>
      </w:r>
    </w:p>
    <w:p w:rsidR="00A357C2" w:rsidRPr="00A357C2" w:rsidRDefault="00A357C2" w:rsidP="00A357C2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Дополнительный материал</w:t>
      </w:r>
    </w:p>
    <w:p w:rsidR="007D07D0" w:rsidRDefault="007D07D0" w:rsidP="00A357C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омашнее задание. </w:t>
      </w:r>
    </w:p>
    <w:p w:rsidR="001459A4" w:rsidRPr="001459A4" w:rsidRDefault="001459A4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??Работа  в группах</w:t>
      </w:r>
    </w:p>
    <w:p w:rsidR="007D07D0" w:rsidRPr="00A357C2" w:rsidRDefault="007D07D0" w:rsidP="001459A4">
      <w:pPr>
        <w:numPr>
          <w:ilvl w:val="0"/>
          <w:numId w:val="5"/>
        </w:numPr>
        <w:spacing w:after="0" w:line="240" w:lineRule="auto"/>
        <w:ind w:left="0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A357C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Итог урока. </w:t>
      </w:r>
      <w:r w:rsidR="00A357C2" w:rsidRPr="00A357C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ефлексия. Самооценка</w:t>
      </w:r>
    </w:p>
    <w:p w:rsidR="001459A4" w:rsidRDefault="001459A4" w:rsidP="001459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A357C2" w:rsidRDefault="00A357C2" w:rsidP="001459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A357C2" w:rsidRDefault="00A357C2" w:rsidP="001459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A357C2" w:rsidRDefault="00A357C2" w:rsidP="001459A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1459A4" w:rsidRPr="001459A4" w:rsidRDefault="001459A4" w:rsidP="001459A4">
      <w:pPr>
        <w:jc w:val="both"/>
        <w:rPr>
          <w:rFonts w:ascii="Times New Roman" w:hAnsi="Times New Roman" w:cs="Times New Roman"/>
          <w:b/>
          <w:bCs/>
          <w:color w:val="993366"/>
          <w:u w:val="single"/>
        </w:rPr>
      </w:pPr>
      <w:r w:rsidRPr="001459A4">
        <w:rPr>
          <w:rFonts w:ascii="Times New Roman" w:hAnsi="Times New Roman" w:cs="Times New Roman"/>
          <w:b/>
          <w:bCs/>
          <w:color w:val="993366"/>
          <w:u w:val="single"/>
        </w:rPr>
        <w:lastRenderedPageBreak/>
        <w:t>Используемая литература:</w:t>
      </w:r>
    </w:p>
    <w:p w:rsidR="001459A4" w:rsidRPr="001459A4" w:rsidRDefault="001459A4" w:rsidP="001459A4">
      <w:pPr>
        <w:numPr>
          <w:ilvl w:val="0"/>
          <w:numId w:val="13"/>
        </w:numPr>
        <w:tabs>
          <w:tab w:val="clear" w:pos="1440"/>
          <w:tab w:val="num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</w:rPr>
      </w:pPr>
      <w:r w:rsidRPr="001459A4">
        <w:rPr>
          <w:rFonts w:ascii="Times New Roman" w:hAnsi="Times New Roman" w:cs="Times New Roman"/>
        </w:rPr>
        <w:t>Геометрия, 7-9: учеб</w:t>
      </w:r>
      <w:proofErr w:type="gramStart"/>
      <w:r w:rsidRPr="001459A4">
        <w:rPr>
          <w:rFonts w:ascii="Times New Roman" w:hAnsi="Times New Roman" w:cs="Times New Roman"/>
        </w:rPr>
        <w:t>.</w:t>
      </w:r>
      <w:proofErr w:type="gramEnd"/>
      <w:r w:rsidRPr="001459A4">
        <w:rPr>
          <w:rFonts w:ascii="Times New Roman" w:hAnsi="Times New Roman" w:cs="Times New Roman"/>
        </w:rPr>
        <w:t xml:space="preserve"> </w:t>
      </w:r>
      <w:proofErr w:type="gramStart"/>
      <w:r w:rsidRPr="001459A4">
        <w:rPr>
          <w:rFonts w:ascii="Times New Roman" w:hAnsi="Times New Roman" w:cs="Times New Roman"/>
        </w:rPr>
        <w:t>д</w:t>
      </w:r>
      <w:proofErr w:type="gramEnd"/>
      <w:r w:rsidRPr="001459A4">
        <w:rPr>
          <w:rFonts w:ascii="Times New Roman" w:hAnsi="Times New Roman" w:cs="Times New Roman"/>
        </w:rPr>
        <w:t xml:space="preserve">ля </w:t>
      </w:r>
      <w:proofErr w:type="spellStart"/>
      <w:r w:rsidRPr="001459A4">
        <w:rPr>
          <w:rFonts w:ascii="Times New Roman" w:hAnsi="Times New Roman" w:cs="Times New Roman"/>
        </w:rPr>
        <w:t>общеобразоват</w:t>
      </w:r>
      <w:proofErr w:type="spellEnd"/>
      <w:r w:rsidRPr="001459A4">
        <w:rPr>
          <w:rFonts w:ascii="Times New Roman" w:hAnsi="Times New Roman" w:cs="Times New Roman"/>
        </w:rPr>
        <w:t>. учреждений/ [Л.С. Атанасян, В.Ф. Бутузов, С.Б. Кадомцев и др.] – 16-е изд. – М.: Просвещение; ОАО «</w:t>
      </w:r>
      <w:proofErr w:type="spellStart"/>
      <w:r w:rsidRPr="001459A4">
        <w:rPr>
          <w:rFonts w:ascii="Times New Roman" w:hAnsi="Times New Roman" w:cs="Times New Roman"/>
        </w:rPr>
        <w:t>Моск</w:t>
      </w:r>
      <w:proofErr w:type="spellEnd"/>
      <w:r w:rsidRPr="001459A4">
        <w:rPr>
          <w:rFonts w:ascii="Times New Roman" w:hAnsi="Times New Roman" w:cs="Times New Roman"/>
        </w:rPr>
        <w:t xml:space="preserve">. </w:t>
      </w:r>
      <w:proofErr w:type="spellStart"/>
      <w:r w:rsidRPr="001459A4">
        <w:rPr>
          <w:rFonts w:ascii="Times New Roman" w:hAnsi="Times New Roman" w:cs="Times New Roman"/>
        </w:rPr>
        <w:t>учебн</w:t>
      </w:r>
      <w:proofErr w:type="spellEnd"/>
      <w:r w:rsidRPr="001459A4">
        <w:rPr>
          <w:rFonts w:ascii="Times New Roman" w:hAnsi="Times New Roman" w:cs="Times New Roman"/>
        </w:rPr>
        <w:t>.», 2006 г.</w:t>
      </w:r>
    </w:p>
    <w:p w:rsidR="001459A4" w:rsidRPr="001459A4" w:rsidRDefault="001459A4" w:rsidP="001459A4">
      <w:pPr>
        <w:numPr>
          <w:ilvl w:val="0"/>
          <w:numId w:val="13"/>
        </w:numPr>
        <w:tabs>
          <w:tab w:val="clear" w:pos="1440"/>
          <w:tab w:val="num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</w:rPr>
      </w:pPr>
      <w:r w:rsidRPr="001459A4">
        <w:rPr>
          <w:rFonts w:ascii="Times New Roman" w:hAnsi="Times New Roman" w:cs="Times New Roman"/>
        </w:rPr>
        <w:t xml:space="preserve">Изучение  геометрии  в  7-9 классах:  Метод. рекомендации </w:t>
      </w:r>
      <w:proofErr w:type="gramStart"/>
      <w:r w:rsidRPr="001459A4">
        <w:rPr>
          <w:rFonts w:ascii="Times New Roman" w:hAnsi="Times New Roman" w:cs="Times New Roman"/>
        </w:rPr>
        <w:t>к</w:t>
      </w:r>
      <w:proofErr w:type="gramEnd"/>
      <w:r w:rsidRPr="001459A4">
        <w:rPr>
          <w:rFonts w:ascii="Times New Roman" w:hAnsi="Times New Roman" w:cs="Times New Roman"/>
        </w:rPr>
        <w:t xml:space="preserve"> </w:t>
      </w:r>
      <w:proofErr w:type="gramStart"/>
      <w:r w:rsidRPr="001459A4">
        <w:rPr>
          <w:rFonts w:ascii="Times New Roman" w:hAnsi="Times New Roman" w:cs="Times New Roman"/>
        </w:rPr>
        <w:t>учеб</w:t>
      </w:r>
      <w:proofErr w:type="gramEnd"/>
      <w:r w:rsidRPr="001459A4">
        <w:rPr>
          <w:rFonts w:ascii="Times New Roman" w:hAnsi="Times New Roman" w:cs="Times New Roman"/>
        </w:rPr>
        <w:t>.:  Кн. для  учителя/    Л.С. Атанасян, В.Ф. Бутузов, Ю.А. Глазков и др. – М.: Просвещение, 1997 г.</w:t>
      </w:r>
    </w:p>
    <w:p w:rsidR="001459A4" w:rsidRPr="001459A4" w:rsidRDefault="001459A4" w:rsidP="001459A4">
      <w:pPr>
        <w:numPr>
          <w:ilvl w:val="0"/>
          <w:numId w:val="13"/>
        </w:numPr>
        <w:tabs>
          <w:tab w:val="clear" w:pos="1440"/>
          <w:tab w:val="num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</w:rPr>
      </w:pPr>
      <w:r w:rsidRPr="001459A4">
        <w:rPr>
          <w:rFonts w:ascii="Times New Roman" w:hAnsi="Times New Roman" w:cs="Times New Roman"/>
        </w:rPr>
        <w:t xml:space="preserve">И.Я. </w:t>
      </w:r>
      <w:proofErr w:type="spellStart"/>
      <w:r w:rsidRPr="001459A4">
        <w:rPr>
          <w:rFonts w:ascii="Times New Roman" w:hAnsi="Times New Roman" w:cs="Times New Roman"/>
        </w:rPr>
        <w:t>Депман</w:t>
      </w:r>
      <w:proofErr w:type="spellEnd"/>
      <w:r w:rsidRPr="001459A4">
        <w:rPr>
          <w:rFonts w:ascii="Times New Roman" w:hAnsi="Times New Roman" w:cs="Times New Roman"/>
        </w:rPr>
        <w:t xml:space="preserve"> Мир чисел. Рассказы о математике.– Л.: Детская литература, </w:t>
      </w:r>
      <w:smartTag w:uri="urn:schemas-microsoft-com:office:smarttags" w:element="metricconverter">
        <w:smartTagPr>
          <w:attr w:name="ProductID" w:val="1975 г"/>
        </w:smartTagPr>
        <w:r w:rsidRPr="001459A4">
          <w:rPr>
            <w:rFonts w:ascii="Times New Roman" w:hAnsi="Times New Roman" w:cs="Times New Roman"/>
          </w:rPr>
          <w:t>1975 г</w:t>
        </w:r>
      </w:smartTag>
      <w:r w:rsidRPr="001459A4">
        <w:rPr>
          <w:rFonts w:ascii="Times New Roman" w:hAnsi="Times New Roman" w:cs="Times New Roman"/>
        </w:rPr>
        <w:t>.</w:t>
      </w:r>
    </w:p>
    <w:p w:rsidR="001459A4" w:rsidRPr="001459A4" w:rsidRDefault="001459A4" w:rsidP="001459A4">
      <w:pPr>
        <w:jc w:val="both"/>
        <w:rPr>
          <w:rFonts w:ascii="Times New Roman" w:hAnsi="Times New Roman" w:cs="Times New Roman"/>
        </w:rPr>
      </w:pPr>
    </w:p>
    <w:p w:rsidR="001459A4" w:rsidRPr="001459A4" w:rsidRDefault="001459A4" w:rsidP="001459A4">
      <w:pPr>
        <w:jc w:val="both"/>
        <w:rPr>
          <w:rFonts w:ascii="Times New Roman" w:hAnsi="Times New Roman" w:cs="Times New Roman"/>
        </w:rPr>
      </w:pPr>
    </w:p>
    <w:p w:rsidR="007D07D0" w:rsidRPr="001459A4" w:rsidRDefault="007D07D0" w:rsidP="001459A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Ход урока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I. Организационный момент.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II. Слово учителя о цели этого урока.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реугольник – самая простая геометрическая фигура, знакомая нам с детства. К треугольнику на уроках геометрии мы обращаемся чаще всего. Эта фигура таит в себе немало интересного и загадочного, как Бермудский треугольник, в котором бесследно исчезают корабли и самолеты. </w:t>
      </w:r>
      <w:r w:rsidRPr="001459A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Один мудрец сказал: “Высшее проявление духа – это разум. Высшее проявление ума – это геометрия. Клетка геометрии – это треугольник. Он так же неисчерпаем, как и Вселенная”.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то одна из основных тем школьного курса планиметрии. Умение решать задачи на применение признаков подобия широко используется в геометрии, физике, астрономии. </w:t>
      </w:r>
    </w:p>
    <w:p w:rsidR="00A357C2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Сегодняшний урок мы посвятим решению задач по теме: “</w:t>
      </w:r>
      <w:r w:rsidR="00A357C2" w:rsidRPr="00A357C2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 xml:space="preserve"> </w:t>
      </w:r>
      <w:r w:rsidR="00A357C2" w:rsidRPr="001459A4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ru-RU"/>
        </w:rPr>
        <w:t xml:space="preserve">Практическое приложение подобия треугольников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”. Это урок</w:t>
      </w:r>
      <w:r w:rsidR="00A357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еминар—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кум</w:t>
      </w:r>
      <w:r w:rsidR="00A357C2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де мы с вами рассмотрим применение признаков подобия при решении занимательных задач. </w:t>
      </w:r>
    </w:p>
    <w:p w:rsidR="007D07D0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A357C2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апишите число, классная работа и тему урока.</w:t>
      </w:r>
    </w:p>
    <w:p w:rsidR="00A357C2" w:rsidRPr="00A357C2" w:rsidRDefault="00A357C2" w:rsidP="001459A4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7D07D0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III. Актуализация опорных знаний.</w:t>
      </w:r>
    </w:p>
    <w:p w:rsidR="00A357C2" w:rsidRPr="001459A4" w:rsidRDefault="00A357C2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тобы урок прошел успешно, надо повторить теоретический материал. Но сначала проверим, как вы </w:t>
      </w:r>
      <w:r w:rsidR="00A357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воили материал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машн</w:t>
      </w:r>
      <w:r w:rsidR="00A357C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го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ни</w:t>
      </w:r>
      <w:r w:rsidR="00A357C2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Итак, я вам предлагаю небольшой тест на 3–5 минут.</w:t>
      </w:r>
    </w:p>
    <w:p w:rsidR="007D07D0" w:rsidRDefault="007D07D0" w:rsidP="001459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а) Тестирование</w:t>
      </w:r>
      <w:r w:rsidR="000E6BC5" w:rsidRPr="001459A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 xml:space="preserve">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теме “Признаки подобия треугольников” </w:t>
      </w:r>
      <w:hyperlink r:id="rId6" w:history="1">
        <w:r w:rsidRPr="001459A4">
          <w:rPr>
            <w:rFonts w:ascii="Times New Roman" w:eastAsia="Times New Roman" w:hAnsi="Times New Roman" w:cs="Times New Roman"/>
            <w:b/>
            <w:bCs/>
            <w:color w:val="0000FF"/>
            <w:sz w:val="24"/>
            <w:szCs w:val="24"/>
            <w:u w:val="single"/>
            <w:lang w:eastAsia="ru-RU"/>
          </w:rPr>
          <w:t>(Приложение 2.)</w:t>
        </w:r>
      </w:hyperlink>
    </w:p>
    <w:p w:rsidR="001459A4" w:rsidRPr="001459A4" w:rsidRDefault="001459A4" w:rsidP="001459A4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eastAsia="ru-RU"/>
        </w:rPr>
      </w:pP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б) Повторение теоретического материала: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А теперь ответьте мне, пожалуйста, на вопросы:</w:t>
      </w:r>
    </w:p>
    <w:p w:rsidR="007D07D0" w:rsidRPr="001459A4" w:rsidRDefault="007D07D0" w:rsidP="001459A4">
      <w:pPr>
        <w:numPr>
          <w:ilvl w:val="0"/>
          <w:numId w:val="6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ие треугольники называют подобными? </w:t>
      </w:r>
    </w:p>
    <w:p w:rsidR="007D07D0" w:rsidRPr="001459A4" w:rsidRDefault="007D07D0" w:rsidP="001459A4">
      <w:pPr>
        <w:numPr>
          <w:ilvl w:val="0"/>
          <w:numId w:val="6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ие стороны треугольников называют сходственными? </w:t>
      </w:r>
    </w:p>
    <w:p w:rsidR="007D07D0" w:rsidRPr="001459A4" w:rsidRDefault="007D07D0" w:rsidP="001459A4">
      <w:pPr>
        <w:numPr>
          <w:ilvl w:val="0"/>
          <w:numId w:val="6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то такое коэффициент подобия? </w:t>
      </w:r>
      <w:r w:rsidR="00A357C2">
        <w:rPr>
          <w:rFonts w:ascii="Times New Roman" w:eastAsia="Times New Roman" w:hAnsi="Times New Roman" w:cs="Times New Roman"/>
          <w:sz w:val="24"/>
          <w:szCs w:val="24"/>
          <w:lang w:eastAsia="ru-RU"/>
        </w:rPr>
        <w:t>(число к, равное отношению сходственных сторон)</w:t>
      </w:r>
      <w:proofErr w:type="gramEnd"/>
    </w:p>
    <w:p w:rsidR="007D07D0" w:rsidRPr="001459A4" w:rsidRDefault="007D07D0" w:rsidP="001459A4">
      <w:pPr>
        <w:numPr>
          <w:ilvl w:val="0"/>
          <w:numId w:val="6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кие существуют признаки подобия треугольников? </w:t>
      </w:r>
    </w:p>
    <w:p w:rsidR="007D07D0" w:rsidRPr="001459A4" w:rsidRDefault="007D07D0" w:rsidP="001459A4">
      <w:pPr>
        <w:numPr>
          <w:ilvl w:val="0"/>
          <w:numId w:val="6"/>
        </w:numPr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Чему равно отношение площадей двух подобных треугольников?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eastAsia="ru-RU"/>
        </w:rPr>
        <w:t>в) Устное решение задач:</w:t>
      </w:r>
    </w:p>
    <w:p w:rsidR="000E6BC5" w:rsidRPr="001459A4" w:rsidRDefault="000E6BC5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drawing>
          <wp:inline distT="0" distB="0" distL="0" distR="0">
            <wp:extent cx="3648075" cy="1702804"/>
            <wp:effectExtent l="1905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2726" cy="1704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6BC5" w:rsidRPr="001459A4" w:rsidRDefault="000E6BC5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882900" cy="1552575"/>
            <wp:effectExtent l="1905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554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Pr="001459A4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drawing>
          <wp:inline distT="0" distB="0" distL="0" distR="0">
            <wp:extent cx="2981325" cy="16097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6BC5" w:rsidRPr="001459A4" w:rsidRDefault="000E6BC5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w:drawing>
          <wp:inline distT="0" distB="0" distL="0" distR="0">
            <wp:extent cx="3124200" cy="1733550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07D0" w:rsidRPr="001459A4" w:rsidRDefault="000E6BC5" w:rsidP="001459A4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="007D07D0"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Назвать подобные треугольники. По какому признаку они подобны? </w:t>
      </w:r>
    </w:p>
    <w:p w:rsidR="000E6BC5" w:rsidRPr="001459A4" w:rsidRDefault="000E6BC5" w:rsidP="001459A4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-Назвать свойства подобных треугольников</w:t>
      </w:r>
    </w:p>
    <w:p w:rsidR="009C3504" w:rsidRPr="001459A4" w:rsidRDefault="009C3504" w:rsidP="001459A4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IV. </w:t>
      </w:r>
      <w:r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сихологическая разгрузка</w:t>
      </w:r>
    </w:p>
    <w:p w:rsidR="009C3504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V. Решение занимательных задач.</w:t>
      </w:r>
    </w:p>
    <w:p w:rsidR="007D07D0" w:rsidRPr="001459A4" w:rsidRDefault="00AE4EB6" w:rsidP="001459A4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  </w:t>
      </w:r>
      <w:r w:rsidR="007D07D0"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Геометрия – это не просто наука о свойствах треугольников, параллелограммов, окружностей. Геометрия – это целый мир, который окружает нас с самого рождения. Ведь все, что мы видим вокруг, так или иначе относится к геометрии, ничто не ускользает от ее внимательного взгляда. Геометрия помогает человеку идти по миру с широко открытыми глазами, учит внимательно смотреть вокруг и видеть красоту обычных вещей, смотреть и думать, думать и делать выводы.</w:t>
      </w:r>
    </w:p>
    <w:p w:rsidR="0078320D" w:rsidRPr="00AE4EB6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Геометрия – одна из самых древних наук. Она возникла на основе практической деятельн</w:t>
      </w: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о</w:t>
      </w: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сти людей и в начале своего развития служила преимущественно практическим целям.  В дал</w:t>
      </w: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ь</w:t>
      </w: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нейшем геометрия сформировалась как самостоятельная наука, занимающаяся изучением геоме</w:t>
      </w: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т</w:t>
      </w: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рических фигур.</w:t>
      </w:r>
    </w:p>
    <w:p w:rsidR="0078320D" w:rsidRPr="00AE4EB6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Изучая геометрию, вы  познакомились с подобными фигурами.  Сегодня мы обсудим, как свойства подобных треугольников могут быть использованы для проведения различных измерительных работ на местности. Ра</w:t>
      </w: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с</w:t>
      </w:r>
      <w:r w:rsidRPr="00AE4EB6">
        <w:rPr>
          <w:rFonts w:ascii="Times New Roman" w:hAnsi="Times New Roman" w:cs="Times New Roman"/>
          <w:b/>
          <w:bCs/>
          <w:i/>
          <w:sz w:val="24"/>
          <w:szCs w:val="24"/>
        </w:rPr>
        <w:t>смотрим  задачи:</w:t>
      </w:r>
    </w:p>
    <w:p w:rsidR="0078320D" w:rsidRPr="001459A4" w:rsidRDefault="0078320D" w:rsidP="001459A4">
      <w:pPr>
        <w:numPr>
          <w:ilvl w:val="0"/>
          <w:numId w:val="12"/>
        </w:numPr>
        <w:tabs>
          <w:tab w:val="clear" w:pos="1429"/>
        </w:tabs>
        <w:spacing w:after="0" w:line="240" w:lineRule="auto"/>
        <w:ind w:left="0" w:hanging="69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459A4">
        <w:rPr>
          <w:rFonts w:ascii="Times New Roman" w:hAnsi="Times New Roman" w:cs="Times New Roman"/>
          <w:bCs/>
          <w:sz w:val="24"/>
          <w:szCs w:val="24"/>
        </w:rPr>
        <w:t>определение высоты предмета;  определение расстояния до недоступного об</w:t>
      </w:r>
      <w:r w:rsidRPr="001459A4">
        <w:rPr>
          <w:rFonts w:ascii="Times New Roman" w:hAnsi="Times New Roman" w:cs="Times New Roman"/>
          <w:bCs/>
          <w:sz w:val="24"/>
          <w:szCs w:val="24"/>
        </w:rPr>
        <w:t>ъ</w:t>
      </w:r>
      <w:r w:rsidRPr="001459A4">
        <w:rPr>
          <w:rFonts w:ascii="Times New Roman" w:hAnsi="Times New Roman" w:cs="Times New Roman"/>
          <w:bCs/>
          <w:sz w:val="24"/>
          <w:szCs w:val="24"/>
        </w:rPr>
        <w:t>екта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А сейчас я хочу предложить вам старинную задачу.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Cs/>
          <w:i/>
          <w:sz w:val="24"/>
          <w:szCs w:val="24"/>
          <w:u w:val="single"/>
          <w:lang w:eastAsia="ru-RU"/>
        </w:rPr>
        <w:t>Задача 1</w:t>
      </w:r>
      <w:r w:rsidRPr="001459A4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.</w:t>
      </w:r>
      <w:r w:rsidRPr="001459A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Греческий мудрец Фалес за шесть веков до нашей эры определил в Египте высоту пирамиды. Он воспользовался ее тенью. Жрецы и фараон, собравшиеся у подножия высочайшей пирамиды, озадаченно смотрели на северного пришельца, отгадывавшего высоту огромного сооружения.</w:t>
      </w:r>
      <w:r w:rsidRPr="001459A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br/>
        <w:t xml:space="preserve">Фалес,– говорит предание,– избрал день и час, когда длина собственной его тени </w:t>
      </w:r>
      <w:r w:rsidRPr="001459A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 xml:space="preserve">равнялась его росту; в этот момент высота пирамиды должна так же равняться длине отбрасываемой ею тени. Конечно, длину тени надо было </w:t>
      </w:r>
      <w:r w:rsidRPr="001459A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br/>
        <w:t xml:space="preserve">считать от средней точки квадратного основания пирамиды; ширину этого основания Фалес мог измерить непосредственно. </w:t>
      </w:r>
    </w:p>
    <w:p w:rsidR="003D4802" w:rsidRPr="001459A4" w:rsidRDefault="003D4802" w:rsidP="001459A4">
      <w:pPr>
        <w:pStyle w:val="0"/>
        <w:spacing w:before="0" w:after="0"/>
        <w:ind w:firstLine="709"/>
        <w:rPr>
          <w:i w:val="0"/>
          <w:iCs/>
          <w:sz w:val="24"/>
          <w:szCs w:val="24"/>
        </w:rPr>
      </w:pPr>
      <w:r w:rsidRPr="001459A4">
        <w:rPr>
          <w:i w:val="0"/>
          <w:iCs/>
          <w:sz w:val="24"/>
          <w:szCs w:val="24"/>
        </w:rPr>
        <w:t>Итак, Фалес научил египтян определять высоту п</w:t>
      </w:r>
      <w:r w:rsidRPr="001459A4">
        <w:rPr>
          <w:i w:val="0"/>
          <w:iCs/>
          <w:sz w:val="24"/>
          <w:szCs w:val="24"/>
        </w:rPr>
        <w:t>и</w:t>
      </w:r>
      <w:r w:rsidRPr="001459A4">
        <w:rPr>
          <w:i w:val="0"/>
          <w:iCs/>
          <w:sz w:val="24"/>
          <w:szCs w:val="24"/>
        </w:rPr>
        <w:t>рамиды по длине ее тени:</w:t>
      </w:r>
    </w:p>
    <w:p w:rsidR="003D4802" w:rsidRPr="001459A4" w:rsidRDefault="003D4802" w:rsidP="001459A4">
      <w:pPr>
        <w:pStyle w:val="0"/>
        <w:spacing w:before="0" w:after="0"/>
        <w:ind w:firstLine="709"/>
        <w:rPr>
          <w:i w:val="0"/>
          <w:iCs/>
          <w:sz w:val="24"/>
          <w:szCs w:val="24"/>
        </w:rPr>
      </w:pPr>
      <w:r w:rsidRPr="001459A4">
        <w:rPr>
          <w:i w:val="0"/>
          <w:iCs/>
          <w:sz w:val="24"/>
          <w:szCs w:val="24"/>
        </w:rPr>
        <w:t>Как  это делалось понятно из картинки.</w:t>
      </w:r>
    </w:p>
    <w:p w:rsidR="003D4802" w:rsidRPr="001459A4" w:rsidRDefault="003D4802" w:rsidP="001459A4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1459A4">
        <w:rPr>
          <w:rFonts w:ascii="Times New Roman" w:hAnsi="Times New Roman" w:cs="Times New Roman"/>
          <w:i/>
          <w:iCs/>
          <w:sz w:val="24"/>
          <w:szCs w:val="24"/>
        </w:rPr>
        <w:t>Он измерил тень от палки и тень от пирамиды. Сравнивая соотношения высот реальных предметов с длинами их теней, Фалес нашел высоту пирам</w:t>
      </w:r>
      <w:r w:rsidRPr="001459A4">
        <w:rPr>
          <w:rFonts w:ascii="Times New Roman" w:hAnsi="Times New Roman" w:cs="Times New Roman"/>
          <w:i/>
          <w:iCs/>
          <w:sz w:val="24"/>
          <w:szCs w:val="24"/>
        </w:rPr>
        <w:t>и</w:t>
      </w:r>
      <w:r w:rsidRPr="001459A4">
        <w:rPr>
          <w:rFonts w:ascii="Times New Roman" w:hAnsi="Times New Roman" w:cs="Times New Roman"/>
          <w:i/>
          <w:iCs/>
          <w:sz w:val="24"/>
          <w:szCs w:val="24"/>
        </w:rPr>
        <w:t>ды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меним этот способ так, чтобы в солнечный день можно было воспользоваться любой тенью, какой бы длины она ни была. Пусть длина шеста 1м, а его тени 1,2м. Найти высоту дерева, если </w:t>
      </w:r>
      <w:r w:rsidRPr="001459A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ее тень 6м. 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АВ – длина палки, </w:t>
      </w:r>
      <w:r w:rsidRPr="001459A4">
        <w:rPr>
          <w:rFonts w:ascii="Times New Roman" w:hAnsi="Times New Roman" w:cs="Times New Roman"/>
          <w:sz w:val="24"/>
          <w:szCs w:val="24"/>
          <w:lang w:val="en-US"/>
        </w:rPr>
        <w:t>DE</w:t>
      </w:r>
      <w:r w:rsidRPr="001459A4">
        <w:rPr>
          <w:rFonts w:ascii="Times New Roman" w:hAnsi="Times New Roman" w:cs="Times New Roman"/>
          <w:sz w:val="24"/>
          <w:szCs w:val="24"/>
        </w:rPr>
        <w:t xml:space="preserve"> – высота пирамиды.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ВС подобен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1459A4">
        <w:rPr>
          <w:rFonts w:ascii="Times New Roman" w:hAnsi="Times New Roman" w:cs="Times New Roman"/>
          <w:sz w:val="24"/>
          <w:szCs w:val="24"/>
          <w:lang w:val="en-US"/>
        </w:rPr>
        <w:t>DE</w:t>
      </w:r>
      <w:r w:rsidRPr="001459A4">
        <w:rPr>
          <w:rFonts w:ascii="Times New Roman" w:hAnsi="Times New Roman" w:cs="Times New Roman"/>
          <w:sz w:val="24"/>
          <w:szCs w:val="24"/>
        </w:rPr>
        <w:t xml:space="preserve"> (по двум углам): 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 СВА=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1459A4">
        <w:rPr>
          <w:rFonts w:ascii="Times New Roman" w:hAnsi="Times New Roman" w:cs="Times New Roman"/>
          <w:sz w:val="24"/>
          <w:szCs w:val="24"/>
          <w:lang w:val="en-US"/>
        </w:rPr>
        <w:t>ED</w:t>
      </w:r>
      <w:r w:rsidRPr="001459A4">
        <w:rPr>
          <w:rFonts w:ascii="Times New Roman" w:hAnsi="Times New Roman" w:cs="Times New Roman"/>
          <w:sz w:val="24"/>
          <w:szCs w:val="24"/>
        </w:rPr>
        <w:t>=90°;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 АСВ =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459A4">
        <w:rPr>
          <w:rFonts w:ascii="Times New Roman" w:hAnsi="Times New Roman" w:cs="Times New Roman"/>
          <w:sz w:val="24"/>
          <w:szCs w:val="24"/>
        </w:rPr>
        <w:t>ВЕ, т. к. соответственные при АС||</w:t>
      </w:r>
      <w:r w:rsidRPr="001459A4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1459A4">
        <w:rPr>
          <w:rFonts w:ascii="Times New Roman" w:hAnsi="Times New Roman" w:cs="Times New Roman"/>
          <w:sz w:val="24"/>
          <w:szCs w:val="24"/>
        </w:rPr>
        <w:t xml:space="preserve">В и секущей 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>СВ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(солнечные лучи падают параллельно)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В подобных треугольниках сходственные стороны пропорциональны: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53.25pt;height:30.75pt" o:ole="">
            <v:imagedata r:id="rId11" o:title=""/>
          </v:shape>
          <o:OLEObject Type="Embed" ProgID="Equation.DSMT4" ShapeID="_x0000_i1032" DrawAspect="Content" ObjectID="_1390476783" r:id="rId12"/>
        </w:object>
      </w:r>
      <w:r w:rsidRPr="001459A4">
        <w:rPr>
          <w:rFonts w:ascii="Times New Roman" w:hAnsi="Times New Roman" w:cs="Times New Roman"/>
          <w:sz w:val="24"/>
          <w:szCs w:val="24"/>
        </w:rPr>
        <w:t xml:space="preserve">;  </w:t>
      </w:r>
      <w:r w:rsidRPr="001459A4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33" type="#_x0000_t75" style="width:72.75pt;height:30.75pt" o:ole="">
            <v:imagedata r:id="rId13" o:title=""/>
          </v:shape>
          <o:OLEObject Type="Embed" ProgID="Equation.DSMT4" ShapeID="_x0000_i1033" DrawAspect="Content" ObjectID="_1390476784" r:id="rId14"/>
        </w:object>
      </w:r>
      <w:r w:rsidRPr="001459A4">
        <w:rPr>
          <w:rFonts w:ascii="Times New Roman" w:hAnsi="Times New Roman" w:cs="Times New Roman"/>
          <w:sz w:val="24"/>
          <w:szCs w:val="24"/>
        </w:rPr>
        <w:t>.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Таким образом,  Фалес нашел высоту пирамиды.</w:t>
      </w:r>
    </w:p>
    <w:p w:rsidR="003D4802" w:rsidRPr="001459A4" w:rsidRDefault="003D4802" w:rsidP="001459A4">
      <w:pPr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1459A4">
        <w:rPr>
          <w:rFonts w:ascii="Times New Roman" w:hAnsi="Times New Roman" w:cs="Times New Roman"/>
          <w:sz w:val="24"/>
          <w:szCs w:val="24"/>
          <w:u w:val="single"/>
        </w:rPr>
        <w:t xml:space="preserve"> Однако</w:t>
      </w:r>
      <w:proofErr w:type="gramStart"/>
      <w:r w:rsidRPr="001459A4">
        <w:rPr>
          <w:rFonts w:ascii="Times New Roman" w:hAnsi="Times New Roman" w:cs="Times New Roman"/>
          <w:sz w:val="24"/>
          <w:szCs w:val="24"/>
          <w:u w:val="single"/>
        </w:rPr>
        <w:t>,</w:t>
      </w:r>
      <w:proofErr w:type="gramEnd"/>
      <w:r w:rsidRPr="001459A4">
        <w:rPr>
          <w:rFonts w:ascii="Times New Roman" w:hAnsi="Times New Roman" w:cs="Times New Roman"/>
          <w:sz w:val="24"/>
          <w:szCs w:val="24"/>
          <w:u w:val="single"/>
        </w:rPr>
        <w:t xml:space="preserve"> способ предложенный Фалесом применим не всегда. Почему?</w:t>
      </w:r>
    </w:p>
    <w:p w:rsidR="003D4802" w:rsidRPr="001459A4" w:rsidRDefault="003D4802" w:rsidP="001459A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095625" cy="552450"/>
            <wp:effectExtent l="0" t="0" r="9525" b="0"/>
            <wp:docPr id="1" name="Рисунок 1" descr="http://festival.1september.ru/articles/596638/img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festival.1september.ru/articles/596638/img1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993366"/>
          <w:sz w:val="24"/>
          <w:szCs w:val="24"/>
        </w:rPr>
      </w:pPr>
      <w:r w:rsidRPr="001459A4">
        <w:rPr>
          <w:rFonts w:ascii="Times New Roman" w:hAnsi="Times New Roman" w:cs="Times New Roman"/>
          <w:b/>
          <w:bCs/>
          <w:color w:val="993366"/>
          <w:sz w:val="24"/>
          <w:szCs w:val="24"/>
        </w:rPr>
        <w:t>Определение высоты предмета.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Есть несколько простых способов определения высоты предметов. Например, такие спос</w:t>
      </w:r>
      <w:r w:rsidRPr="001459A4">
        <w:rPr>
          <w:rFonts w:ascii="Times New Roman" w:hAnsi="Times New Roman" w:cs="Times New Roman"/>
          <w:sz w:val="24"/>
          <w:szCs w:val="24"/>
        </w:rPr>
        <w:t>о</w:t>
      </w:r>
      <w:r w:rsidRPr="001459A4">
        <w:rPr>
          <w:rFonts w:ascii="Times New Roman" w:hAnsi="Times New Roman" w:cs="Times New Roman"/>
          <w:sz w:val="24"/>
          <w:szCs w:val="24"/>
        </w:rPr>
        <w:t>бы приведены в настольной книге охотника-спортсмена.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800000"/>
          <w:sz w:val="24"/>
          <w:szCs w:val="24"/>
        </w:rPr>
      </w:pP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</w:pPr>
      <w:r w:rsidRPr="001459A4"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  <w:t xml:space="preserve">Слайд 6 </w:t>
      </w:r>
    </w:p>
    <w:p w:rsidR="003D4802" w:rsidRPr="001459A4" w:rsidRDefault="003D4802" w:rsidP="001459A4">
      <w:pPr>
        <w:pStyle w:val="a6"/>
        <w:numPr>
          <w:ilvl w:val="1"/>
          <w:numId w:val="3"/>
        </w:numPr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b/>
          <w:bCs/>
          <w:i/>
          <w:sz w:val="24"/>
          <w:szCs w:val="24"/>
        </w:rPr>
        <w:t>По тени</w:t>
      </w:r>
      <w:r w:rsidRPr="001459A4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1459A4">
        <w:rPr>
          <w:rFonts w:ascii="Times New Roman" w:hAnsi="Times New Roman" w:cs="Times New Roman"/>
          <w:sz w:val="24"/>
          <w:szCs w:val="24"/>
        </w:rPr>
        <w:t xml:space="preserve"> В солнечный день не составляет труда измерение высоты предмета, предпол</w:t>
      </w:r>
      <w:r w:rsidRPr="001459A4">
        <w:rPr>
          <w:rFonts w:ascii="Times New Roman" w:hAnsi="Times New Roman" w:cs="Times New Roman"/>
          <w:sz w:val="24"/>
          <w:szCs w:val="24"/>
        </w:rPr>
        <w:t>о</w:t>
      </w:r>
      <w:r w:rsidRPr="001459A4">
        <w:rPr>
          <w:rFonts w:ascii="Times New Roman" w:hAnsi="Times New Roman" w:cs="Times New Roman"/>
          <w:sz w:val="24"/>
          <w:szCs w:val="24"/>
        </w:rPr>
        <w:t>жим дерева, по его тени. Нужно лишь руководствоваться следующим правилом: высота измеряемого дерева во столько раз больше высоты извес</w:t>
      </w:r>
      <w:r w:rsidRPr="001459A4">
        <w:rPr>
          <w:rFonts w:ascii="Times New Roman" w:hAnsi="Times New Roman" w:cs="Times New Roman"/>
          <w:sz w:val="24"/>
          <w:szCs w:val="24"/>
        </w:rPr>
        <w:t>т</w:t>
      </w:r>
      <w:r w:rsidRPr="001459A4">
        <w:rPr>
          <w:rFonts w:ascii="Times New Roman" w:hAnsi="Times New Roman" w:cs="Times New Roman"/>
          <w:sz w:val="24"/>
          <w:szCs w:val="24"/>
        </w:rPr>
        <w:t>ного вам предмета (например, палки или ружья), во сколько раз тень от дерева больше тени от палки. Если при нашем измерении тень от ружья или палки будет в два раза бол</w:t>
      </w:r>
      <w:r w:rsidRPr="001459A4">
        <w:rPr>
          <w:rFonts w:ascii="Times New Roman" w:hAnsi="Times New Roman" w:cs="Times New Roman"/>
          <w:sz w:val="24"/>
          <w:szCs w:val="24"/>
        </w:rPr>
        <w:t>ь</w:t>
      </w:r>
      <w:r w:rsidRPr="001459A4">
        <w:rPr>
          <w:rFonts w:ascii="Times New Roman" w:hAnsi="Times New Roman" w:cs="Times New Roman"/>
          <w:sz w:val="24"/>
          <w:szCs w:val="24"/>
        </w:rPr>
        <w:t>ше длины ружья или палки, то высота дерева будет в два раза меньше длины его тени. В том же случае, когда тень от ружья или палки будет равна их длине, высота дерева также равна своей т</w:t>
      </w:r>
      <w:r w:rsidRPr="001459A4">
        <w:rPr>
          <w:rFonts w:ascii="Times New Roman" w:hAnsi="Times New Roman" w:cs="Times New Roman"/>
          <w:sz w:val="24"/>
          <w:szCs w:val="24"/>
        </w:rPr>
        <w:t>е</w:t>
      </w:r>
      <w:r w:rsidRPr="001459A4">
        <w:rPr>
          <w:rFonts w:ascii="Times New Roman" w:hAnsi="Times New Roman" w:cs="Times New Roman"/>
          <w:sz w:val="24"/>
          <w:szCs w:val="24"/>
        </w:rPr>
        <w:t>ни.</w:t>
      </w:r>
    </w:p>
    <w:p w:rsidR="003D4802" w:rsidRPr="001459A4" w:rsidRDefault="003D4802" w:rsidP="001459A4">
      <w:pPr>
        <w:pStyle w:val="a6"/>
        <w:numPr>
          <w:ilvl w:val="0"/>
          <w:numId w:val="3"/>
        </w:numPr>
        <w:spacing w:after="0" w:line="240" w:lineRule="auto"/>
        <w:ind w:left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ча 2. Шерлока Холмса</w:t>
      </w:r>
    </w:p>
    <w:p w:rsidR="003D4802" w:rsidRPr="001459A4" w:rsidRDefault="003D4802" w:rsidP="001459A4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3D4802" w:rsidRPr="001459A4" w:rsidRDefault="003D4802" w:rsidP="001459A4">
      <w:pPr>
        <w:pStyle w:val="a6"/>
        <w:numPr>
          <w:ilvl w:val="0"/>
          <w:numId w:val="3"/>
        </w:numPr>
        <w:spacing w:after="0" w:line="240" w:lineRule="auto"/>
        <w:ind w:left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459A4">
        <w:rPr>
          <w:rFonts w:ascii="Times New Roman" w:hAnsi="Times New Roman" w:cs="Times New Roman"/>
          <w:b/>
          <w:bCs/>
          <w:i/>
          <w:sz w:val="24"/>
          <w:szCs w:val="24"/>
        </w:rPr>
        <w:t>По шесту</w:t>
      </w:r>
      <w:r w:rsidRPr="001459A4">
        <w:rPr>
          <w:rFonts w:ascii="Times New Roman" w:hAnsi="Times New Roman" w:cs="Times New Roman"/>
          <w:bCs/>
          <w:i/>
          <w:sz w:val="24"/>
          <w:szCs w:val="24"/>
        </w:rPr>
        <w:t>.</w:t>
      </w:r>
      <w:r w:rsidRPr="001459A4">
        <w:rPr>
          <w:rFonts w:ascii="Times New Roman" w:hAnsi="Times New Roman" w:cs="Times New Roman"/>
          <w:i/>
          <w:sz w:val="24"/>
          <w:szCs w:val="24"/>
        </w:rPr>
        <w:t xml:space="preserve"> Этот способ можно применять, когда нет солнца и не видно тени от предм</w:t>
      </w:r>
      <w:r w:rsidRPr="001459A4">
        <w:rPr>
          <w:rFonts w:ascii="Times New Roman" w:hAnsi="Times New Roman" w:cs="Times New Roman"/>
          <w:i/>
          <w:sz w:val="24"/>
          <w:szCs w:val="24"/>
        </w:rPr>
        <w:t>е</w:t>
      </w:r>
      <w:r w:rsidRPr="001459A4">
        <w:rPr>
          <w:rFonts w:ascii="Times New Roman" w:hAnsi="Times New Roman" w:cs="Times New Roman"/>
          <w:i/>
          <w:sz w:val="24"/>
          <w:szCs w:val="24"/>
        </w:rPr>
        <w:t>тов. Для измерения нужно взять шест, равный по длине вашему росту. Шест этот надо установить на таком расстоянии от дерева, чтобы лежа мо</w:t>
      </w:r>
      <w:r w:rsidRPr="001459A4">
        <w:rPr>
          <w:rFonts w:ascii="Times New Roman" w:hAnsi="Times New Roman" w:cs="Times New Roman"/>
          <w:i/>
          <w:sz w:val="24"/>
          <w:szCs w:val="24"/>
        </w:rPr>
        <w:t>ж</w:t>
      </w:r>
      <w:r w:rsidRPr="001459A4">
        <w:rPr>
          <w:rFonts w:ascii="Times New Roman" w:hAnsi="Times New Roman" w:cs="Times New Roman"/>
          <w:i/>
          <w:sz w:val="24"/>
          <w:szCs w:val="24"/>
        </w:rPr>
        <w:t>но было видеть верхушку дерева на одной прямой линии с верхней точкой шеста. Тогда высота дерева будет равна линии, проведенной от вашей г</w:t>
      </w:r>
      <w:r w:rsidRPr="001459A4">
        <w:rPr>
          <w:rFonts w:ascii="Times New Roman" w:hAnsi="Times New Roman" w:cs="Times New Roman"/>
          <w:i/>
          <w:sz w:val="24"/>
          <w:szCs w:val="24"/>
        </w:rPr>
        <w:t>о</w:t>
      </w:r>
      <w:r w:rsidRPr="001459A4">
        <w:rPr>
          <w:rFonts w:ascii="Times New Roman" w:hAnsi="Times New Roman" w:cs="Times New Roman"/>
          <w:i/>
          <w:sz w:val="24"/>
          <w:szCs w:val="24"/>
        </w:rPr>
        <w:t>ловы до основания дерева.</w:t>
      </w:r>
    </w:p>
    <w:p w:rsidR="003D4802" w:rsidRPr="001459A4" w:rsidRDefault="003D4802" w:rsidP="001459A4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Задача </w:t>
      </w:r>
      <w:r w:rsidR="008B0E10"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3</w:t>
      </w: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.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ледующий – тоже весьма несложный способ измерения высоких предметов картинно описан у </w:t>
      </w:r>
      <w:proofErr w:type="spellStart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Жюля</w:t>
      </w:r>
      <w:proofErr w:type="spellEnd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на</w:t>
      </w:r>
      <w:proofErr w:type="gramEnd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известном романе </w:t>
      </w: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“Таинственный остров”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. Кто-нибудь читал этот роман?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…Взяв прямой шест, футов (1фут = 30 см) 12 длиною, инженер измерил его возможно точнее, сравнивая со своим ростом, который был ему хорошо известен. Не доходя футов 500 до гранитной стены, поднимавшейся отвесно, инженер воткнул шест фута на два в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есок и, прочно укрепив его, поставил вертикально с помощью отвеса.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Затем он отошел от шеста на такое расстояние, чтобы, лежа на песке, можно было на одной прямой видеть и конец шеста, и край гребня. Эту точку он тщательно пометил колышком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– Тебе знакомы начатки геометрии? – спросил он Герберта, поднимаясь с земли.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proofErr w:type="gramStart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–Д</w:t>
      </w:r>
      <w:proofErr w:type="gramEnd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– Помнишь свойства подобных треугольников? 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– Их сходственные стороны пропорциональны.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– Правильно. Так вот: сейчас я построю два подобных прямоугольных треугольника. У меньшего одним катетом будет отвесный шест, другим – расстояние от колышка до основания шеста; гипотенуза – мой луч зрения. У другого треугольника катетами будут: отвесная стена, высоту которой мы хотим определить, и расстояние от колышка до основания этой стены; гипотенуза же мой луч </w:t>
      </w:r>
      <w:proofErr w:type="gramStart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зрения</w:t>
      </w:r>
      <w:proofErr w:type="gramEnd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впадающий с направлением гипотенузы первого треугольника….”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Итак, длина шеста 10 футов (фут = 30 см). Расстояние от колышка до шеста 15 футов, от стены до шеста 500 футов. Найти высоту скалы</w:t>
      </w:r>
    </w:p>
    <w:p w:rsidR="008B0E1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нтересные задачи</w:t>
      </w:r>
      <w:proofErr w:type="gramStart"/>
      <w:r w:rsidRPr="001459A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?. </w:t>
      </w:r>
      <w:proofErr w:type="gramEnd"/>
      <w:r w:rsidRPr="001459A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Таких красивых задач, которые решаются с применением признаков подобия, очень много.</w:t>
      </w:r>
    </w:p>
    <w:p w:rsidR="008B0E10" w:rsidRPr="001459A4" w:rsidRDefault="004B182C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ение задачи </w:t>
      </w:r>
      <w:r w:rsidR="008B0E10"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№ 579,</w:t>
      </w:r>
    </w:p>
    <w:p w:rsidR="003D4802" w:rsidRPr="001459A4" w:rsidRDefault="003D4802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 xml:space="preserve">Определение высоты предмета </w:t>
      </w:r>
      <w:r w:rsidRPr="001459A4">
        <w:rPr>
          <w:rFonts w:ascii="Times New Roman" w:hAnsi="Times New Roman" w:cs="Times New Roman"/>
          <w:b/>
          <w:bCs/>
          <w:i/>
          <w:sz w:val="24"/>
          <w:szCs w:val="24"/>
        </w:rPr>
        <w:t>по луже</w:t>
      </w:r>
      <w:r w:rsidRPr="001459A4">
        <w:rPr>
          <w:rFonts w:ascii="Times New Roman" w:hAnsi="Times New Roman" w:cs="Times New Roman"/>
          <w:sz w:val="24"/>
          <w:szCs w:val="24"/>
        </w:rPr>
        <w:t>. Этот способ можно удачно применять п</w:t>
      </w:r>
      <w:r w:rsidRPr="001459A4">
        <w:rPr>
          <w:rFonts w:ascii="Times New Roman" w:hAnsi="Times New Roman" w:cs="Times New Roman"/>
          <w:sz w:val="24"/>
          <w:szCs w:val="24"/>
        </w:rPr>
        <w:t>о</w:t>
      </w:r>
      <w:r w:rsidRPr="001459A4">
        <w:rPr>
          <w:rFonts w:ascii="Times New Roman" w:hAnsi="Times New Roman" w:cs="Times New Roman"/>
          <w:sz w:val="24"/>
          <w:szCs w:val="24"/>
        </w:rPr>
        <w:t>сле дождя, когда на земле появляется много лужиц. Измерение производят таким образом: находят невдалеке от измеряемого предмета лужицу и становятся около нее так, чтобы она п</w:t>
      </w:r>
      <w:r w:rsidRPr="001459A4">
        <w:rPr>
          <w:rFonts w:ascii="Times New Roman" w:hAnsi="Times New Roman" w:cs="Times New Roman"/>
          <w:sz w:val="24"/>
          <w:szCs w:val="24"/>
        </w:rPr>
        <w:t>о</w:t>
      </w:r>
      <w:r w:rsidRPr="001459A4">
        <w:rPr>
          <w:rFonts w:ascii="Times New Roman" w:hAnsi="Times New Roman" w:cs="Times New Roman"/>
          <w:sz w:val="24"/>
          <w:szCs w:val="24"/>
        </w:rPr>
        <w:t>мещалась между вами и предметом. После этого находят точку, из которой видна отраженная в воде вершина предмета. Измеряемый предмет, например дерево, б</w:t>
      </w:r>
      <w:r w:rsidRPr="001459A4">
        <w:rPr>
          <w:rFonts w:ascii="Times New Roman" w:hAnsi="Times New Roman" w:cs="Times New Roman"/>
          <w:sz w:val="24"/>
          <w:szCs w:val="24"/>
        </w:rPr>
        <w:t>у</w:t>
      </w:r>
      <w:r w:rsidRPr="001459A4">
        <w:rPr>
          <w:rFonts w:ascii="Times New Roman" w:hAnsi="Times New Roman" w:cs="Times New Roman"/>
          <w:sz w:val="24"/>
          <w:szCs w:val="24"/>
        </w:rPr>
        <w:t>дет во столько раз выше вас, во сколько расстояние от него до лужицы больше, чем расстояние от лужицы до вас.</w:t>
      </w:r>
    </w:p>
    <w:p w:rsidR="001459A4" w:rsidRPr="001459A4" w:rsidRDefault="001459A4" w:rsidP="001459A4">
      <w:pPr>
        <w:adjustRightInd w:val="0"/>
        <w:snapToGri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459A4">
        <w:rPr>
          <w:rFonts w:ascii="Times New Roman" w:hAnsi="Times New Roman" w:cs="Times New Roman"/>
          <w:b/>
          <w:i/>
          <w:sz w:val="24"/>
          <w:szCs w:val="24"/>
        </w:rPr>
        <w:t>Вместо лужицы можно пользоваться положенным горизонтально зеркальц</w:t>
      </w:r>
      <w:r w:rsidRPr="001459A4">
        <w:rPr>
          <w:rFonts w:ascii="Times New Roman" w:hAnsi="Times New Roman" w:cs="Times New Roman"/>
          <w:sz w:val="24"/>
          <w:szCs w:val="24"/>
        </w:rPr>
        <w:t>ем. Зеркало кл</w:t>
      </w:r>
      <w:r w:rsidRPr="001459A4">
        <w:rPr>
          <w:rFonts w:ascii="Times New Roman" w:hAnsi="Times New Roman" w:cs="Times New Roman"/>
          <w:sz w:val="24"/>
          <w:szCs w:val="24"/>
        </w:rPr>
        <w:t>а</w:t>
      </w:r>
      <w:r w:rsidRPr="001459A4">
        <w:rPr>
          <w:rFonts w:ascii="Times New Roman" w:hAnsi="Times New Roman" w:cs="Times New Roman"/>
          <w:sz w:val="24"/>
          <w:szCs w:val="24"/>
        </w:rPr>
        <w:t xml:space="preserve">дут 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горизонтально и отходят от него назад в такую точку, стоя в которой, наблюдатель видит в зеркале верхушку дерева. Луч света </w:t>
      </w:r>
      <w:r w:rsidRPr="001459A4">
        <w:rPr>
          <w:rFonts w:ascii="Times New Roman" w:hAnsi="Times New Roman" w:cs="Times New Roman"/>
          <w:color w:val="000000"/>
          <w:sz w:val="24"/>
          <w:szCs w:val="24"/>
          <w:lang w:val="en-US"/>
        </w:rPr>
        <w:t>FD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, отраж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ясь от зеркала в точке </w:t>
      </w:r>
      <w:r w:rsidRPr="001459A4">
        <w:rPr>
          <w:rFonts w:ascii="Times New Roman" w:hAnsi="Times New Roman" w:cs="Times New Roman"/>
          <w:color w:val="000000"/>
          <w:sz w:val="24"/>
          <w:szCs w:val="24"/>
          <w:lang w:val="en-US"/>
        </w:rPr>
        <w:t>D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, попадает в глаз человека.</w:t>
      </w:r>
    </w:p>
    <w:p w:rsidR="001459A4" w:rsidRPr="001459A4" w:rsidRDefault="001459A4" w:rsidP="001459A4">
      <w:pPr>
        <w:spacing w:after="0" w:line="240" w:lineRule="auto"/>
        <w:ind w:firstLine="612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В</w:t>
      </w:r>
      <w:proofErr w:type="gramStart"/>
      <w:r w:rsidRPr="001459A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подобен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  <w:lang w:val="en-US"/>
        </w:rPr>
        <w:t>EFD</w:t>
      </w:r>
      <w:r w:rsidRPr="001459A4">
        <w:rPr>
          <w:rFonts w:ascii="Times New Roman" w:hAnsi="Times New Roman" w:cs="Times New Roman"/>
          <w:sz w:val="24"/>
          <w:szCs w:val="24"/>
        </w:rPr>
        <w:t xml:space="preserve"> (по двум у</w:t>
      </w:r>
      <w:r w:rsidRPr="001459A4">
        <w:rPr>
          <w:rFonts w:ascii="Times New Roman" w:hAnsi="Times New Roman" w:cs="Times New Roman"/>
          <w:sz w:val="24"/>
          <w:szCs w:val="24"/>
        </w:rPr>
        <w:t>г</w:t>
      </w:r>
      <w:r w:rsidRPr="001459A4">
        <w:rPr>
          <w:rFonts w:ascii="Times New Roman" w:hAnsi="Times New Roman" w:cs="Times New Roman"/>
          <w:sz w:val="24"/>
          <w:szCs w:val="24"/>
        </w:rPr>
        <w:t xml:space="preserve">лам): </w:t>
      </w:r>
    </w:p>
    <w:p w:rsidR="001459A4" w:rsidRPr="001459A4" w:rsidRDefault="001459A4" w:rsidP="001459A4">
      <w:pPr>
        <w:spacing w:after="0" w:line="240" w:lineRule="auto"/>
        <w:ind w:firstLine="612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 ВА</w:t>
      </w:r>
      <w:proofErr w:type="gramStart"/>
      <w:r w:rsidRPr="001459A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>=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sz w:val="24"/>
          <w:szCs w:val="24"/>
          <w:lang w:val="en-US"/>
        </w:rPr>
        <w:t>FED</w:t>
      </w:r>
      <w:r w:rsidRPr="001459A4">
        <w:rPr>
          <w:rFonts w:ascii="Times New Roman" w:hAnsi="Times New Roman" w:cs="Times New Roman"/>
          <w:sz w:val="24"/>
          <w:szCs w:val="24"/>
        </w:rPr>
        <w:t>=90°;</w:t>
      </w:r>
    </w:p>
    <w:p w:rsidR="001459A4" w:rsidRPr="001459A4" w:rsidRDefault="001459A4" w:rsidP="001459A4">
      <w:pPr>
        <w:spacing w:after="0" w:line="240" w:lineRule="auto"/>
        <w:ind w:firstLine="612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Start"/>
      <w:r w:rsidRPr="001459A4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>В =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sz w:val="24"/>
          <w:szCs w:val="24"/>
          <w:lang w:val="en-US"/>
        </w:rPr>
        <w:t>EDF</w:t>
      </w:r>
      <w:r w:rsidRPr="001459A4">
        <w:rPr>
          <w:rFonts w:ascii="Times New Roman" w:hAnsi="Times New Roman" w:cs="Times New Roman"/>
          <w:sz w:val="24"/>
          <w:szCs w:val="24"/>
        </w:rPr>
        <w:t>, т.к. угол падения равен углу отраж</w:t>
      </w:r>
      <w:r w:rsidRPr="001459A4">
        <w:rPr>
          <w:rFonts w:ascii="Times New Roman" w:hAnsi="Times New Roman" w:cs="Times New Roman"/>
          <w:sz w:val="24"/>
          <w:szCs w:val="24"/>
        </w:rPr>
        <w:t>е</w:t>
      </w:r>
      <w:r w:rsidRPr="001459A4">
        <w:rPr>
          <w:rFonts w:ascii="Times New Roman" w:hAnsi="Times New Roman" w:cs="Times New Roman"/>
          <w:sz w:val="24"/>
          <w:szCs w:val="24"/>
        </w:rPr>
        <w:t>ния.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В подобных треугольниках сходственные стороны пр</w:t>
      </w:r>
      <w:r w:rsidRPr="001459A4">
        <w:rPr>
          <w:rFonts w:ascii="Times New Roman" w:hAnsi="Times New Roman" w:cs="Times New Roman"/>
          <w:sz w:val="24"/>
          <w:szCs w:val="24"/>
        </w:rPr>
        <w:t>о</w:t>
      </w:r>
      <w:r w:rsidRPr="001459A4">
        <w:rPr>
          <w:rFonts w:ascii="Times New Roman" w:hAnsi="Times New Roman" w:cs="Times New Roman"/>
          <w:sz w:val="24"/>
          <w:szCs w:val="24"/>
        </w:rPr>
        <w:t>порциональны: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position w:val="-24"/>
          <w:sz w:val="24"/>
          <w:szCs w:val="24"/>
        </w:rPr>
        <w:object w:dxaOrig="1060" w:dyaOrig="620">
          <v:shape id="_x0000_i1034" type="#_x0000_t75" style="width:53.25pt;height:30.75pt" o:ole="">
            <v:imagedata r:id="rId16" o:title=""/>
          </v:shape>
          <o:OLEObject Type="Embed" ProgID="Equation.DSMT4" ShapeID="_x0000_i1034" DrawAspect="Content" ObjectID="_1390476785" r:id="rId17"/>
        </w:object>
      </w:r>
      <w:r w:rsidRPr="001459A4">
        <w:rPr>
          <w:rFonts w:ascii="Times New Roman" w:hAnsi="Times New Roman" w:cs="Times New Roman"/>
          <w:sz w:val="24"/>
          <w:szCs w:val="24"/>
        </w:rPr>
        <w:t xml:space="preserve">;  </w:t>
      </w:r>
      <w:r w:rsidRPr="001459A4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35" type="#_x0000_t75" style="width:72.75pt;height:30.75pt" o:ole="">
            <v:imagedata r:id="rId18" o:title=""/>
          </v:shape>
          <o:OLEObject Type="Embed" ProgID="Equation.DSMT4" ShapeID="_x0000_i1035" DrawAspect="Content" ObjectID="_1390476786" r:id="rId19"/>
        </w:object>
      </w:r>
      <w:r w:rsidRPr="001459A4">
        <w:rPr>
          <w:rFonts w:ascii="Times New Roman" w:hAnsi="Times New Roman" w:cs="Times New Roman"/>
          <w:sz w:val="24"/>
          <w:szCs w:val="24"/>
        </w:rPr>
        <w:t>.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Таким образом, найдена высота объекта.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8B0E10" w:rsidRPr="001459A4" w:rsidRDefault="008B0E1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Определение высоты предмета по зеркалу</w:t>
      </w: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. №581</w:t>
      </w:r>
    </w:p>
    <w:p w:rsidR="008B0E10" w:rsidRPr="001459A4" w:rsidRDefault="008B0E10" w:rsidP="001459A4">
      <w:pPr>
        <w:pStyle w:val="a6"/>
        <w:numPr>
          <w:ilvl w:val="0"/>
          <w:numId w:val="9"/>
        </w:numPr>
        <w:spacing w:after="0" w:line="240" w:lineRule="auto"/>
        <w:ind w:left="0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Работы на местности</w:t>
      </w:r>
    </w:p>
    <w:p w:rsidR="0078320D" w:rsidRPr="001459A4" w:rsidRDefault="0078320D" w:rsidP="001459A4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459A4">
        <w:rPr>
          <w:rFonts w:ascii="Times New Roman" w:hAnsi="Times New Roman" w:cs="Times New Roman"/>
          <w:color w:val="993366"/>
          <w:sz w:val="24"/>
          <w:szCs w:val="24"/>
          <w:u w:val="single"/>
        </w:rPr>
        <w:t>Дополнительный материал.</w:t>
      </w:r>
      <w:r w:rsidRPr="001459A4">
        <w:rPr>
          <w:rFonts w:ascii="Times New Roman" w:hAnsi="Times New Roman" w:cs="Times New Roman"/>
          <w:bCs/>
          <w:sz w:val="24"/>
          <w:szCs w:val="24"/>
        </w:rPr>
        <w:t>7.1.</w:t>
      </w:r>
      <w:r w:rsidRPr="001459A4">
        <w:rPr>
          <w:rFonts w:ascii="Times New Roman" w:hAnsi="Times New Roman" w:cs="Times New Roman"/>
          <w:sz w:val="24"/>
          <w:szCs w:val="24"/>
        </w:rPr>
        <w:t xml:space="preserve"> Для «проведения» длинных отрезков на местности используют прием, называемый </w:t>
      </w:r>
      <w:r w:rsidRPr="001459A4">
        <w:rPr>
          <w:rFonts w:ascii="Times New Roman" w:hAnsi="Times New Roman" w:cs="Times New Roman"/>
          <w:bCs/>
          <w:sz w:val="24"/>
          <w:szCs w:val="24"/>
        </w:rPr>
        <w:t>провеш</w:t>
      </w:r>
      <w:r w:rsidRPr="001459A4">
        <w:rPr>
          <w:rFonts w:ascii="Times New Roman" w:hAnsi="Times New Roman" w:cs="Times New Roman"/>
          <w:bCs/>
          <w:sz w:val="24"/>
          <w:szCs w:val="24"/>
        </w:rPr>
        <w:t>и</w:t>
      </w:r>
      <w:r w:rsidRPr="001459A4">
        <w:rPr>
          <w:rFonts w:ascii="Times New Roman" w:hAnsi="Times New Roman" w:cs="Times New Roman"/>
          <w:bCs/>
          <w:sz w:val="24"/>
          <w:szCs w:val="24"/>
        </w:rPr>
        <w:t>ванием прямой</w:t>
      </w:r>
      <w:r w:rsidRPr="001459A4">
        <w:rPr>
          <w:rFonts w:ascii="Times New Roman" w:hAnsi="Times New Roman" w:cs="Times New Roman"/>
          <w:sz w:val="24"/>
          <w:szCs w:val="24"/>
        </w:rPr>
        <w:t>. Этот прием заключается в следующем:</w:t>
      </w:r>
    </w:p>
    <w:p w:rsidR="0078320D" w:rsidRPr="001459A4" w:rsidRDefault="0078320D" w:rsidP="001459A4">
      <w:pPr>
        <w:tabs>
          <w:tab w:val="left" w:pos="972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459A4">
        <w:rPr>
          <w:rFonts w:ascii="Times New Roman" w:hAnsi="Times New Roman" w:cs="Times New Roman"/>
          <w:color w:val="000000"/>
          <w:sz w:val="24"/>
          <w:szCs w:val="24"/>
        </w:rPr>
        <w:t>Сначала отмечают какие-нибудь точки</w:t>
      </w:r>
      <w:proofErr w:type="gramStart"/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 А</w:t>
      </w:r>
      <w:proofErr w:type="gramEnd"/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 и В. Для этой цели используют две вехи – шесты длиной около 2 м, заостренные на одном конце для того, чтобы их можно было в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ткнуть в землю. Третью веху (точка С) ставят так, чтобы вехи, стоящие в точках</w:t>
      </w:r>
      <w:proofErr w:type="gramStart"/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 А</w:t>
      </w:r>
      <w:proofErr w:type="gramEnd"/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 и В, закрывали ее от наблюдателя находящегося в точке А. Следующую веху ставят так, чтобы ее з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крывали вехи, стоящие в точках В и С, и т.д. </w:t>
      </w:r>
    </w:p>
    <w:p w:rsidR="0078320D" w:rsidRPr="001459A4" w:rsidRDefault="0078320D" w:rsidP="001459A4">
      <w:pPr>
        <w:tabs>
          <w:tab w:val="left" w:pos="972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bCs/>
          <w:sz w:val="24"/>
          <w:szCs w:val="24"/>
        </w:rPr>
        <w:t xml:space="preserve">7.2. 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Измерение углов на местности проводится с помощью специальных приборов. Простейший из них – </w:t>
      </w:r>
      <w:r w:rsidRPr="001459A4">
        <w:rPr>
          <w:rFonts w:ascii="Times New Roman" w:hAnsi="Times New Roman" w:cs="Times New Roman"/>
          <w:bCs/>
          <w:color w:val="000000"/>
          <w:sz w:val="24"/>
          <w:szCs w:val="24"/>
        </w:rPr>
        <w:t>астролябия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. Астролябия состоит из двух частей: диска, разделенного на град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у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сы, и вращающегося вокруг центра диска линейки (алидады). На концах алидады 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lastRenderedPageBreak/>
        <w:t>находятся два узких окошечка, которые используются для установки ее в определенном н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правлении. </w:t>
      </w:r>
    </w:p>
    <w:p w:rsidR="0078320D" w:rsidRPr="001459A4" w:rsidRDefault="0078320D" w:rsidP="001459A4">
      <w:pPr>
        <w:tabs>
          <w:tab w:val="left" w:pos="972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Для того чтобы измерить 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АОВ на местности, треножник с астролябией ставят так, чтобы отвес, подвешенный к центру диска, находился точно над точкой О. Затем устанавливают алидаду вдоль одной из сторон ОА или ОВ, и отмечают деление, против которого находится указатель алидады. Далее поворачивают алидаду, направляя ее вдоль другой стороны измеряемого угла, и отмечают деление, против которого окажется указатель алидады. Разность отсчета и дает граду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с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ную меру 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>АОВ.</w:t>
      </w:r>
    </w:p>
    <w:p w:rsidR="0078320D" w:rsidRPr="001459A4" w:rsidRDefault="0078320D" w:rsidP="001459A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8320D" w:rsidRPr="001459A4" w:rsidRDefault="0078320D" w:rsidP="001459A4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8320D" w:rsidRPr="001459A4" w:rsidRDefault="0078320D" w:rsidP="001459A4">
      <w:pPr>
        <w:spacing w:after="0" w:line="240" w:lineRule="auto"/>
        <w:rPr>
          <w:rFonts w:ascii="Times New Roman" w:hAnsi="Times New Roman" w:cs="Times New Roman"/>
          <w:color w:val="FFFFFF"/>
          <w:sz w:val="24"/>
          <w:szCs w:val="24"/>
        </w:rPr>
      </w:pPr>
      <w:r w:rsidRPr="001459A4">
        <w:rPr>
          <w:rFonts w:ascii="Times New Roman" w:hAnsi="Times New Roman" w:cs="Times New Roman"/>
          <w:color w:val="FFFFFF"/>
          <w:sz w:val="24"/>
          <w:szCs w:val="24"/>
        </w:rPr>
        <w:t>Измерение углов на местности проводится с пом</w:t>
      </w:r>
      <w:r w:rsidRPr="001459A4">
        <w:rPr>
          <w:rFonts w:ascii="Times New Roman" w:hAnsi="Times New Roman" w:cs="Times New Roman"/>
          <w:color w:val="FFFFFF"/>
          <w:sz w:val="24"/>
          <w:szCs w:val="24"/>
        </w:rPr>
        <w:t>о</w:t>
      </w:r>
      <w:r w:rsidRPr="001459A4">
        <w:rPr>
          <w:rFonts w:ascii="Times New Roman" w:hAnsi="Times New Roman" w:cs="Times New Roman"/>
          <w:color w:val="FFFFFF"/>
          <w:sz w:val="24"/>
          <w:szCs w:val="24"/>
        </w:rPr>
        <w:t xml:space="preserve">щью специальных приборов. </w:t>
      </w:r>
    </w:p>
    <w:p w:rsidR="0078320D" w:rsidRPr="001459A4" w:rsidRDefault="0078320D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B0E10" w:rsidRPr="001459A4" w:rsidRDefault="008B0E1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о лесорубов</w:t>
      </w:r>
    </w:p>
    <w:p w:rsidR="004B182C" w:rsidRPr="001459A4" w:rsidRDefault="004B182C" w:rsidP="001459A4">
      <w:pPr>
        <w:pStyle w:val="a6"/>
        <w:numPr>
          <w:ilvl w:val="0"/>
          <w:numId w:val="9"/>
        </w:numPr>
        <w:spacing w:after="0" w:line="240" w:lineRule="auto"/>
        <w:ind w:left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пределение  расстояние до недоступной точки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Прежде необходимо вспомнить, как на местности проводят длинные отрезки 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и и</w:t>
      </w:r>
      <w:r w:rsidRPr="001459A4">
        <w:rPr>
          <w:rFonts w:ascii="Times New Roman" w:hAnsi="Times New Roman" w:cs="Times New Roman"/>
          <w:sz w:val="24"/>
          <w:szCs w:val="24"/>
        </w:rPr>
        <w:t>з</w:t>
      </w:r>
      <w:r w:rsidRPr="001459A4">
        <w:rPr>
          <w:rFonts w:ascii="Times New Roman" w:hAnsi="Times New Roman" w:cs="Times New Roman"/>
          <w:sz w:val="24"/>
          <w:szCs w:val="24"/>
        </w:rPr>
        <w:t xml:space="preserve">меряют углы. </w:t>
      </w:r>
    </w:p>
    <w:p w:rsidR="001459A4" w:rsidRPr="001459A4" w:rsidRDefault="001459A4" w:rsidP="001459A4">
      <w:pPr>
        <w:tabs>
          <w:tab w:val="left" w:pos="972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1) Для «проведения» длинных отрезков на местности используют прием, называемый </w:t>
      </w:r>
      <w:r w:rsidRPr="001459A4">
        <w:rPr>
          <w:rFonts w:ascii="Times New Roman" w:hAnsi="Times New Roman" w:cs="Times New Roman"/>
          <w:b/>
          <w:bCs/>
          <w:sz w:val="24"/>
          <w:szCs w:val="24"/>
        </w:rPr>
        <w:t>пр</w:t>
      </w:r>
      <w:r w:rsidRPr="001459A4">
        <w:rPr>
          <w:rFonts w:ascii="Times New Roman" w:hAnsi="Times New Roman" w:cs="Times New Roman"/>
          <w:b/>
          <w:bCs/>
          <w:sz w:val="24"/>
          <w:szCs w:val="24"/>
        </w:rPr>
        <w:t>о</w:t>
      </w:r>
      <w:r w:rsidRPr="001459A4">
        <w:rPr>
          <w:rFonts w:ascii="Times New Roman" w:hAnsi="Times New Roman" w:cs="Times New Roman"/>
          <w:b/>
          <w:bCs/>
          <w:sz w:val="24"/>
          <w:szCs w:val="24"/>
        </w:rPr>
        <w:t>вешиванием прямой</w:t>
      </w:r>
      <w:r w:rsidRPr="001459A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459A4" w:rsidRPr="001459A4" w:rsidRDefault="001459A4" w:rsidP="001459A4">
      <w:pPr>
        <w:numPr>
          <w:ilvl w:val="0"/>
          <w:numId w:val="11"/>
        </w:numPr>
        <w:tabs>
          <w:tab w:val="left" w:pos="972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Измерение углов на местности можно провести с помощью специального прибора – </w:t>
      </w:r>
      <w:r w:rsidRPr="00145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</w:t>
      </w:r>
      <w:r w:rsidRPr="00145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с</w:t>
      </w:r>
      <w:r w:rsidRPr="00145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тролябия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800000"/>
          <w:sz w:val="24"/>
          <w:szCs w:val="24"/>
        </w:rPr>
      </w:pP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</w:pPr>
      <w:r w:rsidRPr="001459A4"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  <w:t>Слайд 11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Предположим, что нужно найти расстояние от пункта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до недоступного объекта В. Для этого на местности выбирают точку С, провешивают отрезок АС и измеряют его. Затем с помощью астр</w:t>
      </w:r>
      <w:r w:rsidRPr="001459A4">
        <w:rPr>
          <w:rFonts w:ascii="Times New Roman" w:hAnsi="Times New Roman" w:cs="Times New Roman"/>
          <w:sz w:val="24"/>
          <w:szCs w:val="24"/>
        </w:rPr>
        <w:t>о</w:t>
      </w:r>
      <w:r w:rsidRPr="001459A4">
        <w:rPr>
          <w:rFonts w:ascii="Times New Roman" w:hAnsi="Times New Roman" w:cs="Times New Roman"/>
          <w:sz w:val="24"/>
          <w:szCs w:val="24"/>
        </w:rPr>
        <w:t>лябии измеряют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и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С. На листе бумаги строят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В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С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 xml:space="preserve">, у которого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А=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 xml:space="preserve">  и 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С=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С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. Далее измеряют длины ст</w:t>
      </w:r>
      <w:r w:rsidRPr="001459A4">
        <w:rPr>
          <w:rFonts w:ascii="Times New Roman" w:hAnsi="Times New Roman" w:cs="Times New Roman"/>
          <w:sz w:val="24"/>
          <w:szCs w:val="24"/>
        </w:rPr>
        <w:t>о</w:t>
      </w:r>
      <w:r w:rsidRPr="001459A4">
        <w:rPr>
          <w:rFonts w:ascii="Times New Roman" w:hAnsi="Times New Roman" w:cs="Times New Roman"/>
          <w:sz w:val="24"/>
          <w:szCs w:val="24"/>
        </w:rPr>
        <w:t>рон 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В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 xml:space="preserve">1  </w:t>
      </w:r>
      <w:r w:rsidRPr="001459A4">
        <w:rPr>
          <w:rFonts w:ascii="Times New Roman" w:hAnsi="Times New Roman" w:cs="Times New Roman"/>
          <w:sz w:val="24"/>
          <w:szCs w:val="24"/>
        </w:rPr>
        <w:t>и 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С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.</w:t>
      </w:r>
    </w:p>
    <w:p w:rsidR="001459A4" w:rsidRPr="001459A4" w:rsidRDefault="001459A4" w:rsidP="001459A4">
      <w:pPr>
        <w:spacing w:after="0" w:line="240" w:lineRule="auto"/>
        <w:ind w:firstLine="612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 По построению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ВС 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>подобен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В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С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 xml:space="preserve"> (по двум углам). 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В подобных треугольниках сходственные стороны пропорционал</w:t>
      </w:r>
      <w:r w:rsidRPr="001459A4">
        <w:rPr>
          <w:rFonts w:ascii="Times New Roman" w:hAnsi="Times New Roman" w:cs="Times New Roman"/>
          <w:sz w:val="24"/>
          <w:szCs w:val="24"/>
        </w:rPr>
        <w:t>ь</w:t>
      </w:r>
      <w:r w:rsidRPr="001459A4">
        <w:rPr>
          <w:rFonts w:ascii="Times New Roman" w:hAnsi="Times New Roman" w:cs="Times New Roman"/>
          <w:sz w:val="24"/>
          <w:szCs w:val="24"/>
        </w:rPr>
        <w:t>ны: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position w:val="-30"/>
          <w:sz w:val="24"/>
          <w:szCs w:val="24"/>
        </w:rPr>
        <w:object w:dxaOrig="1240" w:dyaOrig="680">
          <v:shape id="_x0000_i1036" type="#_x0000_t75" style="width:62.25pt;height:33.75pt" o:ole="">
            <v:imagedata r:id="rId20" o:title=""/>
          </v:shape>
          <o:OLEObject Type="Embed" ProgID="Equation.DSMT4" ShapeID="_x0000_i1036" DrawAspect="Content" ObjectID="_1390476787" r:id="rId21"/>
        </w:object>
      </w:r>
      <w:r w:rsidRPr="001459A4">
        <w:rPr>
          <w:rFonts w:ascii="Times New Roman" w:hAnsi="Times New Roman" w:cs="Times New Roman"/>
          <w:sz w:val="24"/>
          <w:szCs w:val="24"/>
        </w:rPr>
        <w:t xml:space="preserve">;  </w:t>
      </w:r>
      <w:r w:rsidRPr="001459A4">
        <w:rPr>
          <w:rFonts w:ascii="Times New Roman" w:hAnsi="Times New Roman" w:cs="Times New Roman"/>
          <w:position w:val="-30"/>
          <w:sz w:val="24"/>
          <w:szCs w:val="24"/>
        </w:rPr>
        <w:object w:dxaOrig="1560" w:dyaOrig="680">
          <v:shape id="_x0000_i1037" type="#_x0000_t75" style="width:78pt;height:33.75pt" o:ole="">
            <v:imagedata r:id="rId22" o:title=""/>
          </v:shape>
          <o:OLEObject Type="Embed" ProgID="Equation.DSMT4" ShapeID="_x0000_i1037" DrawAspect="Content" ObjectID="_1390476788" r:id="rId23"/>
        </w:object>
      </w:r>
      <w:r w:rsidRPr="001459A4">
        <w:rPr>
          <w:rFonts w:ascii="Times New Roman" w:hAnsi="Times New Roman" w:cs="Times New Roman"/>
          <w:sz w:val="24"/>
          <w:szCs w:val="24"/>
        </w:rPr>
        <w:t>.</w:t>
      </w:r>
    </w:p>
    <w:p w:rsidR="001459A4" w:rsidRPr="001459A4" w:rsidRDefault="001459A4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Таким образом, найдено расстояние до недосту</w:t>
      </w:r>
      <w:r w:rsidRPr="001459A4">
        <w:rPr>
          <w:rFonts w:ascii="Times New Roman" w:hAnsi="Times New Roman" w:cs="Times New Roman"/>
          <w:sz w:val="24"/>
          <w:szCs w:val="24"/>
        </w:rPr>
        <w:t>п</w:t>
      </w:r>
      <w:r w:rsidRPr="001459A4">
        <w:rPr>
          <w:rFonts w:ascii="Times New Roman" w:hAnsi="Times New Roman" w:cs="Times New Roman"/>
          <w:sz w:val="24"/>
          <w:szCs w:val="24"/>
        </w:rPr>
        <w:t>ной точки.</w:t>
      </w:r>
    </w:p>
    <w:p w:rsidR="001459A4" w:rsidRPr="001459A4" w:rsidRDefault="001459A4" w:rsidP="001459A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459A4" w:rsidRPr="001459A4" w:rsidRDefault="001459A4" w:rsidP="001459A4">
      <w:pPr>
        <w:pStyle w:val="a6"/>
        <w:numPr>
          <w:ilvl w:val="0"/>
          <w:numId w:val="9"/>
        </w:numPr>
        <w:spacing w:after="0" w:line="240" w:lineRule="auto"/>
        <w:ind w:left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8320D" w:rsidRPr="001459A4" w:rsidRDefault="0078320D" w:rsidP="001459A4">
      <w:pPr>
        <w:spacing w:after="0" w:line="240" w:lineRule="auto"/>
        <w:ind w:firstLine="709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1459A4">
        <w:rPr>
          <w:rFonts w:ascii="Times New Roman" w:hAnsi="Times New Roman" w:cs="Times New Roman"/>
          <w:bCs/>
          <w:i/>
          <w:iCs/>
          <w:sz w:val="24"/>
          <w:szCs w:val="24"/>
        </w:rPr>
        <w:t>Рассмотрим применение подобия треугольников к определению расстояния до недоступного об</w:t>
      </w:r>
      <w:r w:rsidRPr="001459A4">
        <w:rPr>
          <w:rFonts w:ascii="Times New Roman" w:hAnsi="Times New Roman" w:cs="Times New Roman"/>
          <w:bCs/>
          <w:i/>
          <w:iCs/>
          <w:sz w:val="24"/>
          <w:szCs w:val="24"/>
        </w:rPr>
        <w:t>ъ</w:t>
      </w:r>
      <w:r w:rsidRPr="001459A4">
        <w:rPr>
          <w:rFonts w:ascii="Times New Roman" w:hAnsi="Times New Roman" w:cs="Times New Roman"/>
          <w:bCs/>
          <w:i/>
          <w:iCs/>
          <w:sz w:val="24"/>
          <w:szCs w:val="24"/>
        </w:rPr>
        <w:t>екта.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color w:val="993366"/>
          <w:sz w:val="24"/>
          <w:szCs w:val="24"/>
        </w:rPr>
      </w:pPr>
      <w:r w:rsidRPr="001459A4">
        <w:rPr>
          <w:rFonts w:ascii="Times New Roman" w:hAnsi="Times New Roman" w:cs="Times New Roman"/>
          <w:b/>
          <w:bCs/>
          <w:color w:val="993366"/>
          <w:sz w:val="24"/>
          <w:szCs w:val="24"/>
        </w:rPr>
        <w:t>3.3. Определение расстояния до недоступного объекта.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</w:pPr>
      <w:r w:rsidRPr="001459A4"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  <w:t>Слайд 10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Прежде необходимо вспомнить, как на местности проводят длинные отрезки 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>прямых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и и</w:t>
      </w:r>
      <w:r w:rsidRPr="001459A4">
        <w:rPr>
          <w:rFonts w:ascii="Times New Roman" w:hAnsi="Times New Roman" w:cs="Times New Roman"/>
          <w:sz w:val="24"/>
          <w:szCs w:val="24"/>
        </w:rPr>
        <w:t>з</w:t>
      </w:r>
      <w:r w:rsidRPr="001459A4">
        <w:rPr>
          <w:rFonts w:ascii="Times New Roman" w:hAnsi="Times New Roman" w:cs="Times New Roman"/>
          <w:sz w:val="24"/>
          <w:szCs w:val="24"/>
        </w:rPr>
        <w:t xml:space="preserve">меряют углы. </w:t>
      </w:r>
    </w:p>
    <w:p w:rsidR="0078320D" w:rsidRPr="001459A4" w:rsidRDefault="0078320D" w:rsidP="001459A4">
      <w:pPr>
        <w:tabs>
          <w:tab w:val="left" w:pos="972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1) Для «проведения» длинных отрезков на местности используют прием, называемый </w:t>
      </w:r>
      <w:r w:rsidRPr="001459A4">
        <w:rPr>
          <w:rFonts w:ascii="Times New Roman" w:hAnsi="Times New Roman" w:cs="Times New Roman"/>
          <w:b/>
          <w:bCs/>
          <w:sz w:val="24"/>
          <w:szCs w:val="24"/>
        </w:rPr>
        <w:t>пр</w:t>
      </w:r>
      <w:r w:rsidRPr="001459A4">
        <w:rPr>
          <w:rFonts w:ascii="Times New Roman" w:hAnsi="Times New Roman" w:cs="Times New Roman"/>
          <w:b/>
          <w:bCs/>
          <w:sz w:val="24"/>
          <w:szCs w:val="24"/>
        </w:rPr>
        <w:t>о</w:t>
      </w:r>
      <w:r w:rsidRPr="001459A4">
        <w:rPr>
          <w:rFonts w:ascii="Times New Roman" w:hAnsi="Times New Roman" w:cs="Times New Roman"/>
          <w:b/>
          <w:bCs/>
          <w:sz w:val="24"/>
          <w:szCs w:val="24"/>
        </w:rPr>
        <w:t>вешиванием прямой</w:t>
      </w:r>
      <w:r w:rsidRPr="001459A4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8320D" w:rsidRPr="001459A4" w:rsidRDefault="0078320D" w:rsidP="001459A4">
      <w:pPr>
        <w:numPr>
          <w:ilvl w:val="0"/>
          <w:numId w:val="11"/>
        </w:numPr>
        <w:tabs>
          <w:tab w:val="left" w:pos="972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Измерение углов на местности можно провести с помощью специального прибора – </w:t>
      </w:r>
      <w:r w:rsidRPr="00145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>а</w:t>
      </w:r>
      <w:r w:rsidRPr="00145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с</w:t>
      </w:r>
      <w:r w:rsidRPr="00145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>тролябия</w:t>
      </w:r>
      <w:r w:rsidRPr="001459A4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800000"/>
          <w:sz w:val="24"/>
          <w:szCs w:val="24"/>
        </w:rPr>
      </w:pP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</w:pPr>
      <w:r w:rsidRPr="001459A4"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  <w:t>Слайд 11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Предположим, что нужно найти расстояние от пункта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до недоступного объекта В. Для этого на местности выбирают точку С, провешивают отрезок АС и измеряют его. Затем с помощью астр</w:t>
      </w:r>
      <w:r w:rsidRPr="001459A4">
        <w:rPr>
          <w:rFonts w:ascii="Times New Roman" w:hAnsi="Times New Roman" w:cs="Times New Roman"/>
          <w:sz w:val="24"/>
          <w:szCs w:val="24"/>
        </w:rPr>
        <w:t>о</w:t>
      </w:r>
      <w:r w:rsidRPr="001459A4">
        <w:rPr>
          <w:rFonts w:ascii="Times New Roman" w:hAnsi="Times New Roman" w:cs="Times New Roman"/>
          <w:sz w:val="24"/>
          <w:szCs w:val="24"/>
        </w:rPr>
        <w:t>лябии измеряют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и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 xml:space="preserve">С. На листе бумаги строят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В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С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 xml:space="preserve">, у которого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А=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 xml:space="preserve">  и 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С=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D0"/>
      </w:r>
      <w:r w:rsidRPr="001459A4">
        <w:rPr>
          <w:rFonts w:ascii="Times New Roman" w:hAnsi="Times New Roman" w:cs="Times New Roman"/>
          <w:sz w:val="24"/>
          <w:szCs w:val="24"/>
        </w:rPr>
        <w:t>С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. Далее измеряют длины ст</w:t>
      </w:r>
      <w:r w:rsidRPr="001459A4">
        <w:rPr>
          <w:rFonts w:ascii="Times New Roman" w:hAnsi="Times New Roman" w:cs="Times New Roman"/>
          <w:sz w:val="24"/>
          <w:szCs w:val="24"/>
        </w:rPr>
        <w:t>о</w:t>
      </w:r>
      <w:r w:rsidRPr="001459A4">
        <w:rPr>
          <w:rFonts w:ascii="Times New Roman" w:hAnsi="Times New Roman" w:cs="Times New Roman"/>
          <w:sz w:val="24"/>
          <w:szCs w:val="24"/>
        </w:rPr>
        <w:t>рон 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В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 xml:space="preserve">1  </w:t>
      </w:r>
      <w:r w:rsidRPr="001459A4">
        <w:rPr>
          <w:rFonts w:ascii="Times New Roman" w:hAnsi="Times New Roman" w:cs="Times New Roman"/>
          <w:sz w:val="24"/>
          <w:szCs w:val="24"/>
        </w:rPr>
        <w:t>и 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С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.</w:t>
      </w:r>
    </w:p>
    <w:p w:rsidR="0078320D" w:rsidRPr="001459A4" w:rsidRDefault="0078320D" w:rsidP="001459A4">
      <w:pPr>
        <w:spacing w:after="0" w:line="240" w:lineRule="auto"/>
        <w:ind w:firstLine="612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lastRenderedPageBreak/>
        <w:t xml:space="preserve"> По построению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ВС 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>подобен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В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С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 xml:space="preserve"> (по двум углам). 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В подобных треугольниках сходственные стороны пропорционал</w:t>
      </w:r>
      <w:r w:rsidRPr="001459A4">
        <w:rPr>
          <w:rFonts w:ascii="Times New Roman" w:hAnsi="Times New Roman" w:cs="Times New Roman"/>
          <w:sz w:val="24"/>
          <w:szCs w:val="24"/>
        </w:rPr>
        <w:t>ь</w:t>
      </w:r>
      <w:r w:rsidRPr="001459A4">
        <w:rPr>
          <w:rFonts w:ascii="Times New Roman" w:hAnsi="Times New Roman" w:cs="Times New Roman"/>
          <w:sz w:val="24"/>
          <w:szCs w:val="24"/>
        </w:rPr>
        <w:t>ны: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position w:val="-30"/>
          <w:sz w:val="24"/>
          <w:szCs w:val="24"/>
        </w:rPr>
        <w:object w:dxaOrig="1240" w:dyaOrig="680">
          <v:shape id="_x0000_i1030" type="#_x0000_t75" style="width:62.25pt;height:33.75pt" o:ole="">
            <v:imagedata r:id="rId20" o:title=""/>
          </v:shape>
          <o:OLEObject Type="Embed" ProgID="Equation.DSMT4" ShapeID="_x0000_i1030" DrawAspect="Content" ObjectID="_1390476789" r:id="rId24"/>
        </w:object>
      </w:r>
      <w:r w:rsidRPr="001459A4">
        <w:rPr>
          <w:rFonts w:ascii="Times New Roman" w:hAnsi="Times New Roman" w:cs="Times New Roman"/>
          <w:sz w:val="24"/>
          <w:szCs w:val="24"/>
        </w:rPr>
        <w:t xml:space="preserve">;  </w:t>
      </w:r>
      <w:r w:rsidRPr="001459A4">
        <w:rPr>
          <w:rFonts w:ascii="Times New Roman" w:hAnsi="Times New Roman" w:cs="Times New Roman"/>
          <w:position w:val="-30"/>
          <w:sz w:val="24"/>
          <w:szCs w:val="24"/>
        </w:rPr>
        <w:object w:dxaOrig="1560" w:dyaOrig="680">
          <v:shape id="_x0000_i1031" type="#_x0000_t75" style="width:78pt;height:33.75pt" o:ole="">
            <v:imagedata r:id="rId22" o:title=""/>
          </v:shape>
          <o:OLEObject Type="Embed" ProgID="Equation.DSMT4" ShapeID="_x0000_i1031" DrawAspect="Content" ObjectID="_1390476790" r:id="rId25"/>
        </w:object>
      </w:r>
      <w:r w:rsidRPr="001459A4">
        <w:rPr>
          <w:rFonts w:ascii="Times New Roman" w:hAnsi="Times New Roman" w:cs="Times New Roman"/>
          <w:sz w:val="24"/>
          <w:szCs w:val="24"/>
        </w:rPr>
        <w:t>.</w:t>
      </w:r>
    </w:p>
    <w:p w:rsidR="0078320D" w:rsidRPr="001459A4" w:rsidRDefault="0078320D" w:rsidP="001459A4">
      <w:pPr>
        <w:pStyle w:val="a6"/>
        <w:numPr>
          <w:ilvl w:val="0"/>
          <w:numId w:val="9"/>
        </w:numPr>
        <w:spacing w:after="0" w:line="240" w:lineRule="auto"/>
        <w:ind w:left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59A4">
        <w:rPr>
          <w:rFonts w:ascii="Times New Roman" w:hAnsi="Times New Roman" w:cs="Times New Roman"/>
          <w:sz w:val="24"/>
          <w:szCs w:val="24"/>
        </w:rPr>
        <w:t>Таким образом, найдено расстояние до недосту</w:t>
      </w:r>
      <w:r w:rsidRPr="001459A4">
        <w:rPr>
          <w:rFonts w:ascii="Times New Roman" w:hAnsi="Times New Roman" w:cs="Times New Roman"/>
          <w:sz w:val="24"/>
          <w:szCs w:val="24"/>
        </w:rPr>
        <w:t>п</w:t>
      </w:r>
      <w:r w:rsidRPr="001459A4">
        <w:rPr>
          <w:rFonts w:ascii="Times New Roman" w:hAnsi="Times New Roman" w:cs="Times New Roman"/>
          <w:sz w:val="24"/>
          <w:szCs w:val="24"/>
        </w:rPr>
        <w:t>ной точки</w:t>
      </w:r>
    </w:p>
    <w:p w:rsidR="0078320D" w:rsidRPr="001459A4" w:rsidRDefault="004B182C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 задач №582,</w:t>
      </w:r>
    </w:p>
    <w:p w:rsidR="0078320D" w:rsidRPr="001459A4" w:rsidRDefault="0078320D" w:rsidP="001459A4">
      <w:pPr>
        <w:pStyle w:val="a6"/>
        <w:numPr>
          <w:ilvl w:val="0"/>
          <w:numId w:val="9"/>
        </w:numPr>
        <w:spacing w:after="0" w:line="240" w:lineRule="auto"/>
        <w:ind w:left="0"/>
        <w:rPr>
          <w:rFonts w:ascii="Times New Roman" w:hAnsi="Times New Roman" w:cs="Times New Roman"/>
          <w:b/>
          <w:color w:val="800080"/>
          <w:sz w:val="24"/>
          <w:szCs w:val="24"/>
          <w:u w:val="single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="004B182C"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583</w:t>
      </w:r>
      <w:r w:rsidRPr="001459A4">
        <w:rPr>
          <w:rFonts w:ascii="Times New Roman" w:hAnsi="Times New Roman" w:cs="Times New Roman"/>
          <w:b/>
          <w:color w:val="800080"/>
          <w:sz w:val="24"/>
          <w:szCs w:val="24"/>
          <w:u w:val="single"/>
        </w:rPr>
        <w:t>. Практическое задание.</w:t>
      </w:r>
    </w:p>
    <w:p w:rsidR="0078320D" w:rsidRPr="001459A4" w:rsidRDefault="0078320D" w:rsidP="001459A4">
      <w:pPr>
        <w:spacing w:after="0" w:line="240" w:lineRule="auto"/>
        <w:ind w:firstLine="709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1459A4">
        <w:rPr>
          <w:rFonts w:ascii="Times New Roman" w:hAnsi="Times New Roman" w:cs="Times New Roman"/>
          <w:bCs/>
          <w:i/>
          <w:iCs/>
          <w:sz w:val="24"/>
          <w:szCs w:val="24"/>
        </w:rPr>
        <w:t>Предлагается, работая в парах, решить задачу № 583.</w:t>
      </w:r>
    </w:p>
    <w:p w:rsidR="0078320D" w:rsidRPr="001459A4" w:rsidRDefault="0078320D" w:rsidP="001459A4">
      <w:pPr>
        <w:spacing w:after="0" w:line="240" w:lineRule="auto"/>
        <w:ind w:firstLine="709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1459A4">
        <w:rPr>
          <w:rFonts w:ascii="Times New Roman" w:hAnsi="Times New Roman" w:cs="Times New Roman"/>
          <w:bCs/>
          <w:i/>
          <w:iCs/>
          <w:sz w:val="24"/>
          <w:szCs w:val="24"/>
        </w:rPr>
        <w:t>В ней предлагается, применив подобие треугольников,  измерить ширину реки.</w:t>
      </w:r>
    </w:p>
    <w:p w:rsidR="0078320D" w:rsidRPr="001459A4" w:rsidRDefault="0078320D" w:rsidP="001459A4">
      <w:pPr>
        <w:spacing w:after="0" w:line="240" w:lineRule="auto"/>
        <w:ind w:firstLine="709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1459A4">
        <w:rPr>
          <w:rFonts w:ascii="Times New Roman" w:hAnsi="Times New Roman" w:cs="Times New Roman"/>
          <w:bCs/>
          <w:i/>
          <w:iCs/>
          <w:sz w:val="24"/>
          <w:szCs w:val="24"/>
        </w:rPr>
        <w:t>Чертеж к задаче имеется в учебнике. Вам необходимо объяснить, как получен такой че</w:t>
      </w:r>
      <w:r w:rsidRPr="001459A4">
        <w:rPr>
          <w:rFonts w:ascii="Times New Roman" w:hAnsi="Times New Roman" w:cs="Times New Roman"/>
          <w:bCs/>
          <w:i/>
          <w:iCs/>
          <w:sz w:val="24"/>
          <w:szCs w:val="24"/>
        </w:rPr>
        <w:t>р</w:t>
      </w:r>
      <w:r w:rsidRPr="001459A4">
        <w:rPr>
          <w:rFonts w:ascii="Times New Roman" w:hAnsi="Times New Roman" w:cs="Times New Roman"/>
          <w:bCs/>
          <w:i/>
          <w:iCs/>
          <w:sz w:val="24"/>
          <w:szCs w:val="24"/>
        </w:rPr>
        <w:t>теж, доказать подобие треугольников и провести вычисления.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color w:val="800000"/>
          <w:sz w:val="24"/>
          <w:szCs w:val="24"/>
        </w:rPr>
      </w:pP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</w:pPr>
      <w:r w:rsidRPr="001459A4">
        <w:rPr>
          <w:rFonts w:ascii="Times New Roman" w:hAnsi="Times New Roman" w:cs="Times New Roman"/>
          <w:b/>
          <w:bCs/>
          <w:i/>
          <w:color w:val="943634"/>
          <w:sz w:val="24"/>
          <w:szCs w:val="24"/>
          <w:u w:val="single"/>
        </w:rPr>
        <w:t>Слайд 12</w:t>
      </w:r>
    </w:p>
    <w:p w:rsidR="0078320D" w:rsidRPr="001459A4" w:rsidRDefault="0078320D" w:rsidP="001459A4">
      <w:pPr>
        <w:spacing w:after="0" w:line="240" w:lineRule="auto"/>
        <w:ind w:firstLine="612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По построению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ВС </w:t>
      </w:r>
      <w:proofErr w:type="gramStart"/>
      <w:r w:rsidRPr="001459A4">
        <w:rPr>
          <w:rFonts w:ascii="Times New Roman" w:hAnsi="Times New Roman" w:cs="Times New Roman"/>
          <w:sz w:val="24"/>
          <w:szCs w:val="24"/>
        </w:rPr>
        <w:t>подобен</w:t>
      </w:r>
      <w:proofErr w:type="gramEnd"/>
      <w:r w:rsidRPr="001459A4">
        <w:rPr>
          <w:rFonts w:ascii="Times New Roman" w:hAnsi="Times New Roman" w:cs="Times New Roman"/>
          <w:sz w:val="24"/>
          <w:szCs w:val="24"/>
        </w:rPr>
        <w:t xml:space="preserve"> </w:t>
      </w:r>
      <w:r w:rsidRPr="001459A4">
        <w:rPr>
          <w:rFonts w:ascii="Times New Roman" w:hAnsi="Times New Roman" w:cs="Times New Roman"/>
          <w:sz w:val="24"/>
          <w:szCs w:val="24"/>
        </w:rPr>
        <w:sym w:font="Symbol" w:char="F044"/>
      </w:r>
      <w:r w:rsidRPr="001459A4">
        <w:rPr>
          <w:rFonts w:ascii="Times New Roman" w:hAnsi="Times New Roman" w:cs="Times New Roman"/>
          <w:sz w:val="24"/>
          <w:szCs w:val="24"/>
        </w:rPr>
        <w:t xml:space="preserve"> АВ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>С</w:t>
      </w:r>
      <w:r w:rsidRPr="001459A4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1459A4">
        <w:rPr>
          <w:rFonts w:ascii="Times New Roman" w:hAnsi="Times New Roman" w:cs="Times New Roman"/>
          <w:sz w:val="24"/>
          <w:szCs w:val="24"/>
        </w:rPr>
        <w:t xml:space="preserve"> (по двум у</w:t>
      </w:r>
      <w:r w:rsidRPr="001459A4">
        <w:rPr>
          <w:rFonts w:ascii="Times New Roman" w:hAnsi="Times New Roman" w:cs="Times New Roman"/>
          <w:sz w:val="24"/>
          <w:szCs w:val="24"/>
        </w:rPr>
        <w:t>г</w:t>
      </w:r>
      <w:r w:rsidRPr="001459A4">
        <w:rPr>
          <w:rFonts w:ascii="Times New Roman" w:hAnsi="Times New Roman" w:cs="Times New Roman"/>
          <w:sz w:val="24"/>
          <w:szCs w:val="24"/>
        </w:rPr>
        <w:t xml:space="preserve">лам). 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sz w:val="24"/>
          <w:szCs w:val="24"/>
        </w:rPr>
        <w:t>В подобных треугольниках сходственные стороны пропорционал</w:t>
      </w:r>
      <w:r w:rsidRPr="001459A4">
        <w:rPr>
          <w:rFonts w:ascii="Times New Roman" w:hAnsi="Times New Roman" w:cs="Times New Roman"/>
          <w:sz w:val="24"/>
          <w:szCs w:val="24"/>
        </w:rPr>
        <w:t>ь</w:t>
      </w:r>
      <w:r w:rsidRPr="001459A4">
        <w:rPr>
          <w:rFonts w:ascii="Times New Roman" w:hAnsi="Times New Roman" w:cs="Times New Roman"/>
          <w:sz w:val="24"/>
          <w:szCs w:val="24"/>
        </w:rPr>
        <w:t>ны: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position w:val="-30"/>
          <w:sz w:val="24"/>
          <w:szCs w:val="24"/>
        </w:rPr>
        <w:object w:dxaOrig="1180" w:dyaOrig="680">
          <v:shape id="_x0000_i1026" type="#_x0000_t75" style="width:59.25pt;height:33.75pt" o:ole="">
            <v:imagedata r:id="rId26" o:title=""/>
          </v:shape>
          <o:OLEObject Type="Embed" ProgID="Equation.DSMT4" ShapeID="_x0000_i1026" DrawAspect="Content" ObjectID="_1390476791" r:id="rId27"/>
        </w:object>
      </w:r>
      <w:r w:rsidRPr="001459A4">
        <w:rPr>
          <w:rFonts w:ascii="Times New Roman" w:hAnsi="Times New Roman" w:cs="Times New Roman"/>
          <w:sz w:val="24"/>
          <w:szCs w:val="24"/>
        </w:rPr>
        <w:t xml:space="preserve">; </w:t>
      </w:r>
      <w:r w:rsidRPr="001459A4">
        <w:rPr>
          <w:rFonts w:ascii="Times New Roman" w:hAnsi="Times New Roman" w:cs="Times New Roman"/>
          <w:position w:val="-30"/>
          <w:sz w:val="24"/>
          <w:szCs w:val="24"/>
        </w:rPr>
        <w:object w:dxaOrig="1760" w:dyaOrig="680">
          <v:shape id="_x0000_i1027" type="#_x0000_t75" style="width:87.75pt;height:33.75pt" o:ole="">
            <v:imagedata r:id="rId28" o:title=""/>
          </v:shape>
          <o:OLEObject Type="Embed" ProgID="Equation.DSMT4" ShapeID="_x0000_i1027" DrawAspect="Content" ObjectID="_1390476792" r:id="rId29"/>
        </w:object>
      </w:r>
      <w:r w:rsidRPr="001459A4">
        <w:rPr>
          <w:rFonts w:ascii="Times New Roman" w:hAnsi="Times New Roman" w:cs="Times New Roman"/>
          <w:sz w:val="24"/>
          <w:szCs w:val="24"/>
        </w:rPr>
        <w:t>;</w:t>
      </w:r>
    </w:p>
    <w:p w:rsidR="0078320D" w:rsidRPr="001459A4" w:rsidRDefault="0078320D" w:rsidP="001459A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59A4">
        <w:rPr>
          <w:rFonts w:ascii="Times New Roman" w:hAnsi="Times New Roman" w:cs="Times New Roman"/>
          <w:position w:val="-30"/>
          <w:sz w:val="24"/>
          <w:szCs w:val="24"/>
        </w:rPr>
        <w:object w:dxaOrig="2140" w:dyaOrig="680">
          <v:shape id="_x0000_i1028" type="#_x0000_t75" style="width:107.25pt;height:33.75pt" o:ole="">
            <v:imagedata r:id="rId30" o:title=""/>
          </v:shape>
          <o:OLEObject Type="Embed" ProgID="Equation.DSMT4" ShapeID="_x0000_i1028" DrawAspect="Content" ObjectID="_1390476793" r:id="rId31"/>
        </w:object>
      </w:r>
      <w:r w:rsidRPr="001459A4">
        <w:rPr>
          <w:rFonts w:ascii="Times New Roman" w:hAnsi="Times New Roman" w:cs="Times New Roman"/>
          <w:sz w:val="24"/>
          <w:szCs w:val="24"/>
        </w:rPr>
        <w:t>;</w:t>
      </w:r>
    </w:p>
    <w:p w:rsidR="0078320D" w:rsidRPr="001459A4" w:rsidRDefault="0078320D" w:rsidP="001459A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459A4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1459A4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029" type="#_x0000_t75" style="width:143.25pt;height:30.75pt" o:ole="">
            <v:imagedata r:id="rId32" o:title=""/>
          </v:shape>
          <o:OLEObject Type="Embed" ProgID="Equation.DSMT4" ShapeID="_x0000_i1029" DrawAspect="Content" ObjectID="_1390476794" r:id="rId33"/>
        </w:object>
      </w:r>
    </w:p>
    <w:p w:rsidR="008B0E10" w:rsidRPr="001459A4" w:rsidRDefault="008B0E1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V. </w:t>
      </w:r>
      <w:r w:rsidR="009C3504"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амостоятельная</w:t>
      </w: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работа</w:t>
      </w:r>
      <w:r w:rsidR="004B182C"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в группах </w:t>
      </w:r>
    </w:p>
    <w:p w:rsidR="007D07D0" w:rsidRPr="001459A4" w:rsidRDefault="004B182C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чи1,2,3,4  слайд</w:t>
      </w:r>
      <w:proofErr w:type="gramStart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 </w:t>
      </w:r>
      <w:proofErr w:type="gramEnd"/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>33-36)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VI. Домашнее задание:</w:t>
      </w:r>
    </w:p>
    <w:p w:rsidR="009C3504" w:rsidRPr="001459A4" w:rsidRDefault="009C3504" w:rsidP="001459A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.64, № 580,582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VI. Итоги урока. Оценки.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Что нового вы сегодня узнали? </w:t>
      </w:r>
    </w:p>
    <w:p w:rsidR="007D07D0" w:rsidRPr="001459A4" w:rsidRDefault="007D07D0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егодня на уроке вы работали с самой простой геометрической фигурой, названной “клеткой геометрии”, Решая различные задачи на применение признаков подобия треугольников, вы учились правильно логически мыслить, сравнивать, обобщать, делать выводы, тем самым развивали свои умственные способности. </w:t>
      </w:r>
    </w:p>
    <w:p w:rsidR="007D07D0" w:rsidRPr="001459A4" w:rsidRDefault="006E6813" w:rsidP="001459A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59A4">
        <w:rPr>
          <w:rFonts w:ascii="Times New Roman" w:eastAsia="Times New Roman" w:hAnsi="Times New Roman" w:cs="Times New Roman"/>
          <w:sz w:val="24"/>
          <w:szCs w:val="24"/>
          <w:lang w:eastAsia="ru-RU"/>
        </w:rPr>
        <w:pict>
          <v:rect id="_x0000_i1025" style="width:0;height:1.5pt" o:hralign="center" o:hrstd="t" o:hr="t" fillcolor="#aca899" stroked="f"/>
        </w:pict>
      </w:r>
    </w:p>
    <w:p w:rsidR="00531E32" w:rsidRPr="001459A4" w:rsidRDefault="00531E32" w:rsidP="001459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531E32" w:rsidRPr="001459A4" w:rsidSect="00DB253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27FCB"/>
    <w:multiLevelType w:val="hybridMultilevel"/>
    <w:tmpl w:val="DC264AAE"/>
    <w:lvl w:ilvl="0" w:tplc="D6E48936">
      <w:start w:val="2"/>
      <w:numFmt w:val="decimal"/>
      <w:lvlText w:val="%1)"/>
      <w:lvlJc w:val="left"/>
      <w:pPr>
        <w:tabs>
          <w:tab w:val="num" w:pos="1729"/>
        </w:tabs>
        <w:ind w:left="1729" w:hanging="10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705985"/>
    <w:multiLevelType w:val="hybridMultilevel"/>
    <w:tmpl w:val="D52ECC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1F4143C"/>
    <w:multiLevelType w:val="multilevel"/>
    <w:tmpl w:val="CD26B5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6C373DA"/>
    <w:multiLevelType w:val="multilevel"/>
    <w:tmpl w:val="8B3E74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F3A1E33"/>
    <w:multiLevelType w:val="multilevel"/>
    <w:tmpl w:val="968021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21D65455"/>
    <w:multiLevelType w:val="hybridMultilevel"/>
    <w:tmpl w:val="FE0CADB6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>
    <w:nsid w:val="26AF4FF2"/>
    <w:multiLevelType w:val="multilevel"/>
    <w:tmpl w:val="9A80CF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A0649DF"/>
    <w:multiLevelType w:val="multilevel"/>
    <w:tmpl w:val="8DE282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F334F56"/>
    <w:multiLevelType w:val="multilevel"/>
    <w:tmpl w:val="B66E1E7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44361092"/>
    <w:multiLevelType w:val="multilevel"/>
    <w:tmpl w:val="6F1608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2100" w:hanging="102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51853339"/>
    <w:multiLevelType w:val="multilevel"/>
    <w:tmpl w:val="8E48C7B8"/>
    <w:lvl w:ilvl="0">
      <w:start w:val="1"/>
      <w:numFmt w:val="bullet"/>
      <w:lvlText w:val=""/>
      <w:lvlJc w:val="left"/>
      <w:pPr>
        <w:tabs>
          <w:tab w:val="num" w:pos="1211"/>
        </w:tabs>
        <w:ind w:left="1211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C840468"/>
    <w:multiLevelType w:val="multilevel"/>
    <w:tmpl w:val="8766CE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5FD40C70"/>
    <w:multiLevelType w:val="hybridMultilevel"/>
    <w:tmpl w:val="E028E708"/>
    <w:lvl w:ilvl="0" w:tplc="AB209060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 w:val="0"/>
        <w:bCs w:val="0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46131CF"/>
    <w:multiLevelType w:val="hybridMultilevel"/>
    <w:tmpl w:val="41E684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9"/>
  </w:num>
  <w:num w:numId="4">
    <w:abstractNumId w:val="3"/>
  </w:num>
  <w:num w:numId="5">
    <w:abstractNumId w:val="11"/>
  </w:num>
  <w:num w:numId="6">
    <w:abstractNumId w:val="2"/>
  </w:num>
  <w:num w:numId="7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6"/>
  </w:num>
  <w:num w:numId="11">
    <w:abstractNumId w:val="0"/>
  </w:num>
  <w:num w:numId="12">
    <w:abstractNumId w:val="5"/>
  </w:num>
  <w:num w:numId="13">
    <w:abstractNumId w:val="12"/>
  </w:num>
  <w:num w:numId="14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C501C"/>
    <w:rsid w:val="000E6BC5"/>
    <w:rsid w:val="001459A4"/>
    <w:rsid w:val="003D4802"/>
    <w:rsid w:val="004B182C"/>
    <w:rsid w:val="004B5AB7"/>
    <w:rsid w:val="004C501C"/>
    <w:rsid w:val="00531E32"/>
    <w:rsid w:val="006E6813"/>
    <w:rsid w:val="0078320D"/>
    <w:rsid w:val="007D07D0"/>
    <w:rsid w:val="008B0E10"/>
    <w:rsid w:val="009C3504"/>
    <w:rsid w:val="00A357C2"/>
    <w:rsid w:val="00AE4EB6"/>
    <w:rsid w:val="00DB253C"/>
    <w:rsid w:val="00EF35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253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D07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D07D0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4B5AB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78320D"/>
    <w:pPr>
      <w:ind w:left="720"/>
      <w:contextualSpacing/>
    </w:pPr>
  </w:style>
  <w:style w:type="paragraph" w:customStyle="1" w:styleId="0">
    <w:name w:val="Алс к0 текст курсив"/>
    <w:next w:val="a"/>
    <w:rsid w:val="003D4802"/>
    <w:pPr>
      <w:widowControl w:val="0"/>
      <w:spacing w:before="120" w:after="120" w:line="240" w:lineRule="auto"/>
      <w:ind w:firstLine="284"/>
      <w:jc w:val="both"/>
    </w:pPr>
    <w:rPr>
      <w:rFonts w:ascii="Times New Roman" w:eastAsia="Times New Roman" w:hAnsi="Times New Roman" w:cs="Times New Roman"/>
      <w:bCs/>
      <w:i/>
      <w:sz w:val="20"/>
      <w:szCs w:val="20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D07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D07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4703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997928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hyperlink" Target="http://festival.1september.ru/articles/596638/pril2.doc" TargetMode="Externa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5" Type="http://schemas.openxmlformats.org/officeDocument/2006/relationships/hyperlink" Target="http://festival.1september.ru/articles/596638/pril1.ppt" TargetMode="External"/><Relationship Id="rId15" Type="http://schemas.openxmlformats.org/officeDocument/2006/relationships/image" Target="media/image7.gif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microsoft.com/office/2007/relationships/stylesWithEffects" Target="stylesWithEffects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2241</Words>
  <Characters>12774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ОУ-СОШ № 2</Company>
  <LinksUpToDate>false</LinksUpToDate>
  <CharactersWithSpaces>14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елозерский НП</dc:creator>
  <cp:keywords/>
  <dc:description/>
  <cp:lastModifiedBy>DEPO</cp:lastModifiedBy>
  <cp:revision>7</cp:revision>
  <dcterms:created xsi:type="dcterms:W3CDTF">2012-02-11T06:52:00Z</dcterms:created>
  <dcterms:modified xsi:type="dcterms:W3CDTF">2012-02-11T11:46:00Z</dcterms:modified>
</cp:coreProperties>
</file>